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6A77" w:rsidRDefault="00AC602B" w:rsidP="00AC602B">
      <w:pPr>
        <w:ind w:firstLine="0"/>
        <w:jc w:val="center"/>
        <w:rPr>
          <w:b/>
          <w:sz w:val="28"/>
        </w:rPr>
      </w:pPr>
      <w:bookmarkStart w:id="0" w:name="_Toc296599063"/>
      <w:r>
        <w:rPr>
          <w:b/>
          <w:sz w:val="28"/>
        </w:rPr>
        <w:t>ОСЕВОЕ РАСТЯЖЕНИЕ И СЖАТИЕ</w:t>
      </w:r>
    </w:p>
    <w:p w:rsidR="00AC602B" w:rsidRPr="00AC602B" w:rsidRDefault="00AC602B" w:rsidP="00AC602B">
      <w:pPr>
        <w:ind w:firstLine="0"/>
        <w:jc w:val="center"/>
        <w:rPr>
          <w:b/>
          <w:sz w:val="28"/>
        </w:rPr>
      </w:pPr>
    </w:p>
    <w:p w:rsidR="00E9622A" w:rsidRDefault="00E9622A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астяжение и сжатие часто встречаются в элементах конструкций машин и аппаратов химической технологии. Например</w:t>
      </w:r>
      <w:r w:rsidR="001720E5">
        <w:rPr>
          <w:sz w:val="28"/>
          <w:szCs w:val="28"/>
        </w:rPr>
        <w:t>,</w:t>
      </w:r>
      <w:r>
        <w:rPr>
          <w:sz w:val="28"/>
          <w:szCs w:val="28"/>
        </w:rPr>
        <w:t xml:space="preserve"> трубы в </w:t>
      </w:r>
      <w:proofErr w:type="spellStart"/>
      <w:r>
        <w:rPr>
          <w:sz w:val="28"/>
          <w:szCs w:val="28"/>
        </w:rPr>
        <w:t>кож</w:t>
      </w:r>
      <w:r>
        <w:rPr>
          <w:sz w:val="28"/>
          <w:szCs w:val="28"/>
        </w:rPr>
        <w:t>у</w:t>
      </w:r>
      <w:r>
        <w:rPr>
          <w:sz w:val="28"/>
          <w:szCs w:val="28"/>
        </w:rPr>
        <w:t>хотрубчатом</w:t>
      </w:r>
      <w:proofErr w:type="spellEnd"/>
      <w:r>
        <w:rPr>
          <w:sz w:val="28"/>
          <w:szCs w:val="28"/>
        </w:rPr>
        <w:t xml:space="preserve"> теплообменнике (рис 1</w:t>
      </w:r>
      <w:r w:rsidR="000D0B7F">
        <w:rPr>
          <w:sz w:val="28"/>
          <w:szCs w:val="28"/>
        </w:rPr>
        <w:t>.7</w:t>
      </w:r>
      <w:r w:rsidR="001720E5">
        <w:rPr>
          <w:sz w:val="28"/>
          <w:szCs w:val="28"/>
        </w:rPr>
        <w:t>, б</w:t>
      </w:r>
      <w:r>
        <w:rPr>
          <w:sz w:val="28"/>
          <w:szCs w:val="28"/>
        </w:rPr>
        <w:t>).</w:t>
      </w:r>
    </w:p>
    <w:p w:rsidR="000D0B7F" w:rsidRDefault="000D0B7F" w:rsidP="000D0B7F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астяжение возникает в тросе любого подъемника (рис. 2.1</w:t>
      </w:r>
      <w:r w:rsidR="00685584">
        <w:rPr>
          <w:sz w:val="28"/>
          <w:szCs w:val="28"/>
        </w:rPr>
        <w:t>,</w:t>
      </w:r>
      <w:r>
        <w:rPr>
          <w:sz w:val="28"/>
          <w:szCs w:val="28"/>
        </w:rPr>
        <w:t xml:space="preserve"> а). На сжатие под действием собственного веса при отсутствии ветровой нагрузки работают сооружения башенного типа (рис 2.1</w:t>
      </w:r>
      <w:r w:rsidR="00685584">
        <w:rPr>
          <w:sz w:val="28"/>
          <w:szCs w:val="28"/>
        </w:rPr>
        <w:t>,</w:t>
      </w:r>
      <w:r>
        <w:rPr>
          <w:sz w:val="28"/>
          <w:szCs w:val="28"/>
        </w:rPr>
        <w:t xml:space="preserve"> б).</w:t>
      </w:r>
    </w:p>
    <w:p w:rsidR="000D0B7F" w:rsidRDefault="0021624B" w:rsidP="000D0B7F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2480945" cy="2450465"/>
                <wp:effectExtent l="0" t="1905" r="0" b="0"/>
                <wp:docPr id="456" name="Полотно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437" name="Прямоугольник 1"/>
                        <wps:cNvSpPr>
                          <a:spLocks noChangeArrowheads="1"/>
                        </wps:cNvSpPr>
                        <wps:spPr bwMode="auto">
                          <a:xfrm>
                            <a:off x="349106" y="1767880"/>
                            <a:ext cx="645312" cy="211857"/>
                          </a:xfrm>
                          <a:prstGeom prst="rect">
                            <a:avLst/>
                          </a:prstGeom>
                          <a:pattFill prst="horzBrick">
                            <a:fgClr>
                              <a:schemeClr val="tx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38" name="Прямая соединительная линия 3"/>
                        <wps:cNvCnPr/>
                        <wps:spPr bwMode="auto">
                          <a:xfrm>
                            <a:off x="1508727" y="1876009"/>
                            <a:ext cx="75881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Прямая соединительная линия 4"/>
                        <wps:cNvCnPr/>
                        <wps:spPr bwMode="auto">
                          <a:xfrm>
                            <a:off x="1857934" y="202255"/>
                            <a:ext cx="0" cy="19505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Прямая соединительная линия 5"/>
                        <wps:cNvCnPr/>
                        <wps:spPr bwMode="auto">
                          <a:xfrm>
                            <a:off x="1743132" y="384004"/>
                            <a:ext cx="22950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Прямая соединительная линия 6"/>
                        <wps:cNvCnPr/>
                        <wps:spPr bwMode="auto">
                          <a:xfrm flipH="1">
                            <a:off x="1628430" y="384004"/>
                            <a:ext cx="114702" cy="149220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Прямая соединительная линия 7"/>
                        <wps:cNvCnPr/>
                        <wps:spPr bwMode="auto">
                          <a:xfrm>
                            <a:off x="1972636" y="384004"/>
                            <a:ext cx="114802" cy="149220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Трапеция 8"/>
                        <wps:cNvSpPr>
                          <a:spLocks/>
                        </wps:cNvSpPr>
                        <wps:spPr bwMode="auto">
                          <a:xfrm flipV="1">
                            <a:off x="1719931" y="347894"/>
                            <a:ext cx="281905" cy="36110"/>
                          </a:xfrm>
                          <a:custGeom>
                            <a:avLst/>
                            <a:gdLst>
                              <a:gd name="T0" fmla="*/ 0 w 281905"/>
                              <a:gd name="T1" fmla="*/ 36141 h 36141"/>
                              <a:gd name="T2" fmla="*/ 9035 w 281905"/>
                              <a:gd name="T3" fmla="*/ 0 h 36141"/>
                              <a:gd name="T4" fmla="*/ 272870 w 281905"/>
                              <a:gd name="T5" fmla="*/ 0 h 36141"/>
                              <a:gd name="T6" fmla="*/ 281905 w 281905"/>
                              <a:gd name="T7" fmla="*/ 36141 h 36141"/>
                              <a:gd name="T8" fmla="*/ 0 w 281905"/>
                              <a:gd name="T9" fmla="*/ 36141 h 3614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1905" h="36141">
                                <a:moveTo>
                                  <a:pt x="0" y="36141"/>
                                </a:moveTo>
                                <a:lnTo>
                                  <a:pt x="9035" y="0"/>
                                </a:lnTo>
                                <a:lnTo>
                                  <a:pt x="272870" y="0"/>
                                </a:lnTo>
                                <a:lnTo>
                                  <a:pt x="281905" y="36141"/>
                                </a:lnTo>
                                <a:lnTo>
                                  <a:pt x="0" y="3614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44" name="Трапеция 9"/>
                        <wps:cNvSpPr>
                          <a:spLocks/>
                        </wps:cNvSpPr>
                        <wps:spPr bwMode="auto">
                          <a:xfrm>
                            <a:off x="1720031" y="312185"/>
                            <a:ext cx="281805" cy="35710"/>
                          </a:xfrm>
                          <a:custGeom>
                            <a:avLst/>
                            <a:gdLst>
                              <a:gd name="T0" fmla="*/ 0 w 281775"/>
                              <a:gd name="T1" fmla="*/ 35700 h 35700"/>
                              <a:gd name="T2" fmla="*/ 8925 w 281775"/>
                              <a:gd name="T3" fmla="*/ 0 h 35700"/>
                              <a:gd name="T4" fmla="*/ 272850 w 281775"/>
                              <a:gd name="T5" fmla="*/ 0 h 35700"/>
                              <a:gd name="T6" fmla="*/ 281775 w 281775"/>
                              <a:gd name="T7" fmla="*/ 35700 h 35700"/>
                              <a:gd name="T8" fmla="*/ 0 w 281775"/>
                              <a:gd name="T9" fmla="*/ 35700 h 3570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281775"/>
                              <a:gd name="T16" fmla="*/ 0 h 35700"/>
                              <a:gd name="T17" fmla="*/ 281775 w 281775"/>
                              <a:gd name="T18" fmla="*/ 35700 h 35700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281775" h="35700">
                                <a:moveTo>
                                  <a:pt x="0" y="35700"/>
                                </a:moveTo>
                                <a:lnTo>
                                  <a:pt x="8925" y="0"/>
                                </a:lnTo>
                                <a:lnTo>
                                  <a:pt x="272850" y="0"/>
                                </a:lnTo>
                                <a:lnTo>
                                  <a:pt x="281775" y="35700"/>
                                </a:lnTo>
                                <a:lnTo>
                                  <a:pt x="0" y="357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720E5" w:rsidRDefault="001720E5" w:rsidP="000D0B7F"/>
                          </w:txbxContent>
                        </wps:txbx>
                        <wps:bodyPr rot="0" vert="horz" wrap="square" lIns="91793" tIns="45896" rIns="91793" bIns="45896" anchor="ctr" anchorCtr="0" upright="1">
                          <a:noAutofit/>
                        </wps:bodyPr>
                      </wps:wsp>
                      <wps:wsp>
                        <wps:cNvPr id="445" name="Поле 273"/>
                        <wps:cNvSpPr txBox="1">
                          <a:spLocks noChangeArrowheads="1"/>
                        </wps:cNvSpPr>
                        <wps:spPr bwMode="auto">
                          <a:xfrm>
                            <a:off x="504209" y="2120275"/>
                            <a:ext cx="295981" cy="301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0D0B7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  <w:p w:rsidR="001720E5" w:rsidRDefault="001720E5" w:rsidP="000D0B7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793" tIns="45896" rIns="91793" bIns="45896" anchor="t" anchorCtr="0" upright="1">
                          <a:noAutofit/>
                        </wps:bodyPr>
                      </wps:wsp>
                      <wps:wsp>
                        <wps:cNvPr id="446" name="Поле 273"/>
                        <wps:cNvSpPr txBox="1">
                          <a:spLocks noChangeArrowheads="1"/>
                        </wps:cNvSpPr>
                        <wps:spPr bwMode="auto">
                          <a:xfrm>
                            <a:off x="1729131" y="2106972"/>
                            <a:ext cx="295981" cy="300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0D0B7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  <w:p w:rsidR="001720E5" w:rsidRDefault="001720E5" w:rsidP="000D0B7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793" tIns="45896" rIns="91793" bIns="45896" anchor="t" anchorCtr="0" upright="1">
                          <a:noAutofit/>
                        </wps:bodyPr>
                      </wps:wsp>
                      <wps:wsp>
                        <wps:cNvPr id="447" name="Овал 12"/>
                        <wps:cNvSpPr>
                          <a:spLocks noChangeArrowheads="1"/>
                        </wps:cNvSpPr>
                        <wps:spPr bwMode="auto">
                          <a:xfrm>
                            <a:off x="457608" y="119833"/>
                            <a:ext cx="216804" cy="216859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793" tIns="45896" rIns="91793" bIns="45896" anchor="ctr" anchorCtr="0" upright="1">
                          <a:noAutofit/>
                        </wps:bodyPr>
                      </wps:wsp>
                      <wps:wsp>
                        <wps:cNvPr id="61" name="Овал 13"/>
                        <wps:cNvSpPr>
                          <a:spLocks noChangeArrowheads="1"/>
                        </wps:cNvSpPr>
                        <wps:spPr bwMode="auto">
                          <a:xfrm>
                            <a:off x="528110" y="191352"/>
                            <a:ext cx="72201" cy="7232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720E5" w:rsidRDefault="001720E5" w:rsidP="000D0B7F"/>
                          </w:txbxContent>
                        </wps:txbx>
                        <wps:bodyPr rot="0" vert="horz" wrap="square" lIns="91793" tIns="45896" rIns="91793" bIns="45896" anchor="ctr" anchorCtr="0" upright="1">
                          <a:noAutofit/>
                        </wps:bodyPr>
                      </wps:wsp>
                      <wps:wsp>
                        <wps:cNvPr id="62" name="Прямая соединительная линия 14"/>
                        <wps:cNvCnPr/>
                        <wps:spPr bwMode="auto">
                          <a:xfrm>
                            <a:off x="349206" y="228262"/>
                            <a:ext cx="4335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Прямая соединительная линия 15"/>
                        <wps:cNvCnPr/>
                        <wps:spPr bwMode="auto">
                          <a:xfrm rot="5400000">
                            <a:off x="349552" y="253469"/>
                            <a:ext cx="4330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Прямая соединительная линия 16"/>
                        <wps:cNvCnPr/>
                        <wps:spPr bwMode="auto">
                          <a:xfrm flipH="1">
                            <a:off x="674412" y="228262"/>
                            <a:ext cx="0" cy="133006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Прямая соединительная линия 17"/>
                        <wps:cNvCnPr/>
                        <wps:spPr bwMode="auto">
                          <a:xfrm>
                            <a:off x="457608" y="228262"/>
                            <a:ext cx="0" cy="24156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Прямая соединительная линия 18"/>
                        <wps:cNvCnPr/>
                        <wps:spPr bwMode="auto">
                          <a:xfrm>
                            <a:off x="457508" y="530044"/>
                            <a:ext cx="0" cy="37790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Дуга 19"/>
                        <wps:cNvSpPr>
                          <a:spLocks/>
                        </wps:cNvSpPr>
                        <wps:spPr bwMode="auto">
                          <a:xfrm flipH="1">
                            <a:off x="622411" y="1558323"/>
                            <a:ext cx="108402" cy="108429"/>
                          </a:xfrm>
                          <a:custGeom>
                            <a:avLst/>
                            <a:gdLst>
                              <a:gd name="T0" fmla="*/ 54212 w 108425"/>
                              <a:gd name="T1" fmla="*/ 0 h 108425"/>
                              <a:gd name="T2" fmla="*/ 108417 w 108425"/>
                              <a:gd name="T3" fmla="*/ 53272 h 108425"/>
                              <a:gd name="T4" fmla="*/ 56093 w 108425"/>
                              <a:gd name="T5" fmla="*/ 108393 h 108425"/>
                              <a:gd name="T6" fmla="*/ 72 w 108425"/>
                              <a:gd name="T7" fmla="*/ 57034 h 108425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8425" h="108425" stroke="0">
                                <a:moveTo>
                                  <a:pt x="54212" y="0"/>
                                </a:moveTo>
                                <a:cubicBezTo>
                                  <a:pt x="83786" y="0"/>
                                  <a:pt x="107904" y="23702"/>
                                  <a:pt x="108417" y="53272"/>
                                </a:cubicBezTo>
                                <a:cubicBezTo>
                                  <a:pt x="108930" y="82842"/>
                                  <a:pt x="85650" y="107367"/>
                                  <a:pt x="56093" y="108393"/>
                                </a:cubicBezTo>
                                <a:cubicBezTo>
                                  <a:pt x="26537" y="109419"/>
                                  <a:pt x="1611" y="86568"/>
                                  <a:pt x="72" y="57034"/>
                                </a:cubicBezTo>
                                <a:lnTo>
                                  <a:pt x="54213" y="54213"/>
                                </a:lnTo>
                                <a:cubicBezTo>
                                  <a:pt x="54213" y="36142"/>
                                  <a:pt x="54212" y="18071"/>
                                  <a:pt x="54212" y="0"/>
                                </a:cubicBezTo>
                                <a:close/>
                              </a:path>
                              <a:path w="108425" h="108425" fill="none">
                                <a:moveTo>
                                  <a:pt x="54212" y="0"/>
                                </a:moveTo>
                                <a:cubicBezTo>
                                  <a:pt x="83786" y="0"/>
                                  <a:pt x="107904" y="23702"/>
                                  <a:pt x="108417" y="53272"/>
                                </a:cubicBezTo>
                                <a:cubicBezTo>
                                  <a:pt x="108930" y="82842"/>
                                  <a:pt x="85650" y="107367"/>
                                  <a:pt x="56093" y="108393"/>
                                </a:cubicBezTo>
                                <a:cubicBezTo>
                                  <a:pt x="26537" y="109419"/>
                                  <a:pt x="1611" y="86568"/>
                                  <a:pt x="72" y="57034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3" name="Прямоугольник 20"/>
                        <wps:cNvSpPr>
                          <a:spLocks noChangeArrowheads="1"/>
                        </wps:cNvSpPr>
                        <wps:spPr bwMode="auto">
                          <a:xfrm>
                            <a:off x="229504" y="1980738"/>
                            <a:ext cx="864016" cy="7202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793" tIns="45896" rIns="91793" bIns="45896" anchor="ctr" anchorCtr="0" upright="1">
                          <a:noAutofit/>
                        </wps:bodyPr>
                      </wps:wsp>
                      <wps:wsp>
                        <wps:cNvPr id="454" name="Прямая соединительная линия 21"/>
                        <wps:cNvCnPr/>
                        <wps:spPr bwMode="auto">
                          <a:xfrm flipH="1">
                            <a:off x="216504" y="1666652"/>
                            <a:ext cx="460008" cy="3136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Прямая соединительная линия 22"/>
                        <wps:cNvCnPr/>
                        <wps:spPr bwMode="auto">
                          <a:xfrm>
                            <a:off x="674312" y="1666652"/>
                            <a:ext cx="427808" cy="313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3" o:spid="_x0000_s1026" editas="canvas" style="width:195.35pt;height:192.95pt;mso-position-horizontal-relative:char;mso-position-vertical-relative:line" coordsize="24809,24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4809;height:24504;visibility:visible;mso-wrap-style:square">
                  <v:fill o:detectmouseclick="t"/>
                  <v:path o:connecttype="none"/>
                </v:shape>
                <v:rect id="Прямоугольник 1" o:spid="_x0000_s1028" style="position:absolute;left:3491;top:17678;width:6453;height:21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AIEsUA&#10;AADcAAAADwAAAGRycy9kb3ducmV2LnhtbESPQWsCMRSE74X+h/AKvWl2bbG6GqUIQg+VUhXE22Pz&#10;zK7dvCxJXLf/3hSEHoeZ+YaZL3vbiI58qB0ryIcZCOLS6ZqNgv1uPZiACBFZY+OYFPxSgOXi8WGO&#10;hXZX/qZuG41IEA4FKqhibAspQ1mRxTB0LXHyTs5bjEl6I7XHa4LbRo6ybCwt1pwWKmxpVVH5s71Y&#10;BZ05nMt9fjRfl1GXf45R+2y6Uer5qX+fgYjUx//wvf2hFby+vMHfmXQ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YAgSxQAAANwAAAAPAAAAAAAAAAAAAAAAAJgCAABkcnMv&#10;ZG93bnJldi54bWxQSwUGAAAAAAQABAD1AAAAigMAAAAA&#10;" fillcolor="black [3213]" strokecolor="black [3213]" strokeweight="1pt">
                  <v:fill r:id="rId5" o:title="" color2="white [3212]" type="pattern"/>
                </v:rect>
                <v:line id="Прямая соединительная линия 3" o:spid="_x0000_s1029" style="position:absolute;visibility:visible;mso-wrap-style:square" from="15087,18760" to="22675,18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WIWs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bys4t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WIWsIAAADcAAAADwAAAAAAAAAAAAAA&#10;AAChAgAAZHJzL2Rvd25yZXYueG1sUEsFBgAAAAAEAAQA+QAAAJADAAAAAA==&#10;" strokeweight="1.5pt"/>
                <v:line id="Прямая соединительная линия 4" o:spid="_x0000_s1030" style="position:absolute;visibility:visible;mso-wrap-style:square" from="18579,2022" to="18579,2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d1tsgAAADcAAAADwAAAGRycy9kb3ducmV2LnhtbESPS2vDMBCE74X+B7GF3hq5jzSxGyU0&#10;KYVAT86D5LhYW8vUWjmWEjv59VWg0OMwO9/sTGa9rcWJWl85VvA4SEAQF05XXCrYrD8fxiB8QNZY&#10;OyYFZ/Iwm97eTDDTruOcTqtQighhn6ECE0KTSekLQxb9wDXE0ft2rcUQZVtK3WIX4baWT0nyKi1W&#10;HBsMNrQwVPysjja+MRpe5vn2Ix3vN2bX5emIl4cvpe7v+vc3EIH68H/8l15qBS/PKVzHRALI6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od1tsgAAADcAAAADwAAAAAA&#10;AAAAAAAAAAChAgAAZHJzL2Rvd25yZXYueG1sUEsFBgAAAAAEAAQA+QAAAJYDAAAAAA==&#10;">
                  <v:stroke dashstyle="longDashDot"/>
                </v:line>
                <v:line id="Прямая соединительная линия 5" o:spid="_x0000_s1031" style="position:absolute;visibility:visible;mso-wrap-style:square" from="17431,3840" to="19726,3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X3IcIAAADcAAAADwAAAGRycy9kb3ducmV2LnhtbERPy2rCQBTdF/yH4Qru6qRViqROpAhW&#10;6c60CO4umZtHk7kTZyYa/76zELo8nPd6M5pOXMn5xrKCl3kCgriwuuFKwc/37nkFwgdkjZ1lUnAn&#10;D5ts8rTGVNsbH+mah0rEEPYpKqhD6FMpfVGTQT+3PXHkSusMhghdJbXDWww3nXxNkjdpsOHYUGNP&#10;25qKNh+MgtOQ8/m33bkOh8/9vjxdWr/4Umo2HT/eQQQaw7/44T5oBctlnB/PxCMg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X3IcIAAADcAAAADwAAAAAAAAAAAAAA&#10;AAChAgAAZHJzL2Rvd25yZXYueG1sUEsFBgAAAAAEAAQA+QAAAJADAAAAAA==&#10;" strokeweight="1.5pt"/>
                <v:line id="Прямая соединительная линия 6" o:spid="_x0000_s1032" style="position:absolute;flip:x;visibility:visible;mso-wrap-style:square" from="16284,3840" to="17431,18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+QiMMAAADcAAAADwAAAGRycy9kb3ducmV2LnhtbESPT4vCMBTE74LfITxhb5oqItI1igiC&#10;4h78B14fzWtTtnkpSbTdb78RFvY4zMxvmNWmt414kQ+1YwXTSQaCuHC65krB/bYfL0GEiKyxcUwK&#10;fijAZj0crDDXruMLva6xEgnCIUcFJsY2lzIUhiyGiWuJk1c6bzEm6SupPXYJbhs5y7KFtFhzWjDY&#10;0s5Q8X19WgXyeOrOfj+7l1V5aN3jaL4WXa/Ux6jffoKI1Mf/8F/7oBXM51N4n0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PkIjDAAAA3AAAAA8AAAAAAAAAAAAA&#10;AAAAoQIAAGRycy9kb3ducmV2LnhtbFBLBQYAAAAABAAEAPkAAACRAwAAAAA=&#10;" strokeweight="1.5pt"/>
                <v:line id="Прямая соединительная линия 7" o:spid="_x0000_s1033" style="position:absolute;visibility:visible;mso-wrap-style:square" from="19726,3840" to="20874,18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vMzcQAAADcAAAADwAAAGRycy9kb3ducmV2LnhtbESPQWvCQBSE7wX/w/IEb3WjlSLRVUSw&#10;iremRfD2yD6TmOzbuLvR+O+7hUKPw8x8wyzXvWnEnZyvLCuYjBMQxLnVFRcKvr92r3MQPiBrbCyT&#10;gid5WK8GL0tMtX3wJ92zUIgIYZ+igjKENpXS5yUZ9GPbEkfvYp3BEKUrpHb4iHDTyGmSvEuDFceF&#10;ElvalpTXWWcUnLqMz9d65xrsPvb7y+lW+7ejUqNhv1mACNSH//Bf+6AVzGZT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O8zNxAAAANwAAAAPAAAAAAAAAAAA&#10;AAAAAKECAABkcnMvZG93bnJldi54bWxQSwUGAAAAAAQABAD5AAAAkgMAAAAA&#10;" strokeweight="1.5pt"/>
                <v:shape id="Трапеция 8" o:spid="_x0000_s1034" style="position:absolute;left:17199;top:3478;width:2819;height:362;flip:y;visibility:visible;mso-wrap-style:square;v-text-anchor:middle" coordsize="281905,36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UFUsMA&#10;AADcAAAADwAAAGRycy9kb3ducmV2LnhtbESP0YrCMBRE3wX/IVxh3zR1dUW6pmURCiKIWPsBl+Zu&#10;W9rclCZq/fuNIOzjMDNnmF06mk7caXCNZQXLRQSCuLS64UpBcc3mWxDOI2vsLJOCJzlIk+lkh7G2&#10;D77QPfeVCBB2MSqove9jKV1Zk0G3sD1x8H7tYNAHOVRSD/gIcNPJzyjaSIMNh4Uae9rXVLb5zSho&#10;5DE7tZft8rzKnvvzF7ZFuymU+piNP98gPI3+P/xuH7SC9XoFrzPhCMjk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UFUsMAAADcAAAADwAAAAAAAAAAAAAAAACYAgAAZHJzL2Rv&#10;d25yZXYueG1sUEsFBgAAAAAEAAQA9QAAAIgDAAAAAA==&#10;" path="m,36141l9035,,272870,r9035,36141l,36141xe" filled="f" strokeweight="1.5pt">
                  <v:path arrowok="t" o:connecttype="custom" o:connectlocs="0,36110;9035,0;272870,0;281905,36110;0,36110" o:connectangles="0,0,0,0,0"/>
                </v:shape>
                <v:shape id="Трапеция 9" o:spid="_x0000_s1035" style="position:absolute;left:17200;top:3121;width:2818;height:357;visibility:visible;mso-wrap-style:square;v-text-anchor:middle" coordsize="281775,35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g0S8UA&#10;AADcAAAADwAAAGRycy9kb3ducmV2LnhtbESPzWrDMBCE74W8g9hAbo2cYEpxo4Rg8kfppWko5LZI&#10;W9vUWjmSEjtvXxUKPQ4z8w2zWA22FTfyoXGsYDbNQBBrZxquFJw+to/PIEJENtg6JgV3CrBajh4W&#10;WBjX8zvdjrESCcKhQAV1jF0hZdA1WQxT1xEn78t5izFJX0njsU9w28p5lj1Jiw2nhRo7KmvS38er&#10;VXCmu96cdOm9Psfd/qAv+Pn2qtRkPKxfQEQa4n/4r30wCvI8h98z6Qj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CDRLxQAAANwAAAAPAAAAAAAAAAAAAAAAAJgCAABkcnMv&#10;ZG93bnJldi54bWxQSwUGAAAAAAQABAD1AAAAigMAAAAA&#10;" adj="-11796480,,5400" path="m,35700l8925,,272850,r8925,35700l,35700xe" filled="f" strokeweight="1.5pt">
                  <v:stroke joinstyle="miter"/>
                  <v:formulas/>
                  <v:path arrowok="t" o:connecttype="custom" o:connectlocs="0,35710;8926,0;272879,0;281805,35710;0,35710" o:connectangles="0,0,0,0,0" textboxrect="0,0,281775,35700"/>
                  <v:textbox inset="2.54981mm,1.2749mm,2.54981mm,1.2749mm">
                    <w:txbxContent>
                      <w:p w:rsidR="001720E5" w:rsidRDefault="001720E5" w:rsidP="000D0B7F"/>
                    </w:txbxContent>
                  </v:textbox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73" o:spid="_x0000_s1036" type="#_x0000_t202" style="position:absolute;left:5042;top:21202;width:2959;height:30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1rEMYA&#10;AADcAAAADwAAAGRycy9kb3ducmV2LnhtbESPT2vCQBTE70K/w/IKvZmNolJjVtGAUAo5aEvo8TX7&#10;8gezb0N21fTbu4VCj8PM/IZJd6PpxI0G11pWMItiEMSl1S3XCj4/jtNXEM4ja+wsk4IfcrDbPk1S&#10;TLS984luZ1+LAGGXoILG+z6R0pUNGXSR7YmDV9nBoA9yqKUe8B7gppPzOF5Jgy2HhQZ7yhoqL+er&#10;UbDGeFYc56vseijyr/dTtf6WXa7Uy/O434DwNPr/8F/7TStYLJbweyYcAbl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1rEMYAAADcAAAADwAAAAAAAAAAAAAAAACYAgAAZHJz&#10;L2Rvd25yZXYueG1sUEsFBgAAAAAEAAQA9QAAAIsDAAAAAA==&#10;" filled="f" stroked="f" strokeweight=".5pt">
                  <v:textbox inset="2.54981mm,1.2749mm,2.54981mm,1.2749mm">
                    <w:txbxContent>
                      <w:p w:rsidR="001720E5" w:rsidRDefault="001720E5" w:rsidP="000D0B7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  <w:p w:rsidR="001720E5" w:rsidRDefault="001720E5" w:rsidP="000D0B7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273" o:spid="_x0000_s1037" type="#_x0000_t202" style="position:absolute;left:17291;top:21069;width:2960;height:30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/1Z8QA&#10;AADcAAAADwAAAGRycy9kb3ducmV2LnhtbESPQYvCMBSE78L+h/AWvGmqSNlW0+IKwiJ4UBfZ47N5&#10;tsXmpTRR6783grDHYWa+YRZ5bxpxo87VlhVMxhEI4sLqmksFv4f16AuE88gaG8uk4EEO8uxjsMBU&#10;2zvv6Lb3pQgQdikqqLxvUyldUZFBN7YtcfDOtjPog+xKqTu8B7hp5DSKYmmw5rBQYUuriorL/moU&#10;JBhNjutpvLp+H7d/m905Oclmq9Tws1/OQXjq/X/43f7RCmazGF5nwhGQ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P9WfEAAAA3AAAAA8AAAAAAAAAAAAAAAAAmAIAAGRycy9k&#10;b3ducmV2LnhtbFBLBQYAAAAABAAEAPUAAACJAwAAAAA=&#10;" filled="f" stroked="f" strokeweight=".5pt">
                  <v:textbox inset="2.54981mm,1.2749mm,2.54981mm,1.2749mm">
                    <w:txbxContent>
                      <w:p w:rsidR="001720E5" w:rsidRDefault="001720E5" w:rsidP="000D0B7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  <w:p w:rsidR="001720E5" w:rsidRDefault="001720E5" w:rsidP="000D0B7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oval id="Овал 12" o:spid="_x0000_s1038" style="position:absolute;left:4576;top:1198;width:2168;height:2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VsIcQA&#10;AADcAAAADwAAAGRycy9kb3ducmV2LnhtbESP3WrCQBSE7wu+w3KE3tWNQWuIrmIDhRahoPEBDtmT&#10;H8yeTXe3Gt++KxR6OczMN8xmN5peXMn5zrKC+SwBQVxZ3XGj4Fy+v2QgfEDW2FsmBXfysNtOnjaY&#10;a3vjI11PoRERwj5HBW0IQy6lr1oy6Gd2II5ebZ3BEKVrpHZ4i3DTyzRJXqXBjuNCiwMVLVWX049R&#10;wMUb3799aupl5uruUC6/evup1PN03K9BBBrDf/iv/aEVLBYreJyJR0B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FbCHEAAAA3AAAAA8AAAAAAAAAAAAAAAAAmAIAAGRycy9k&#10;b3ducmV2LnhtbFBLBQYAAAAABAAEAPUAAACJAwAAAAA=&#10;" filled="f" strokecolor="black [3213]" strokeweight="1.5pt">
                  <v:textbox inset="2.54981mm,1.2749mm,2.54981mm,1.2749mm"/>
                </v:oval>
                <v:oval id="Овал 13" o:spid="_x0000_s1039" style="position:absolute;left:5281;top:1913;width:722;height:7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1DM8IA&#10;AADbAAAADwAAAGRycy9kb3ducmV2LnhtbESPQYvCMBSE78L+h/AW9qapgqLVKMu6Kx6til6fzbMt&#10;Ni8lyWr990YQPA4z8w0zW7SmFldyvrKsoN9LQBDnVldcKNjv/rpjED4ga6wtk4I7eVjMPzozTLW9&#10;cUbXbShEhLBPUUEZQpNK6fOSDPqebYijd7bOYIjSFVI7vEW4qeUgSUbSYMVxocSGfkrKL9t/oyAb&#10;Dpf3TF4mv8cTtpvV2B122Umpr8/2ewoiUBve4Vd7rRWM+vD8En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PUMzwgAAANsAAAAPAAAAAAAAAAAAAAAAAJgCAABkcnMvZG93&#10;bnJldi54bWxQSwUGAAAAAAQABAD1AAAAhwMAAAAA&#10;" filled="f" strokeweight="1.5pt">
                  <v:textbox inset="2.54981mm,1.2749mm,2.54981mm,1.2749mm">
                    <w:txbxContent>
                      <w:p w:rsidR="001720E5" w:rsidRDefault="001720E5" w:rsidP="000D0B7F"/>
                    </w:txbxContent>
                  </v:textbox>
                </v:oval>
                <v:line id="Прямая соединительная линия 14" o:spid="_x0000_s1040" style="position:absolute;visibility:visible;mso-wrap-style:square" from="3492,2282" to="7827,2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KNoMMAAADbAAAADwAAAGRycy9kb3ducmV2LnhtbESPwW7CMBBE70j8g7VIvRGnHFBJY1CL&#10;oK24YTj0uI23cdR4HcUuJH9fV0LiOJqZN5pyM7hWXKgPjWcFj1kOgrjypuFawfm0nz+BCBHZYOuZ&#10;FIwUYLOeTkosjL/ykS461iJBOBSowMbYFVKGypLDkPmOOHnfvncYk+xraXq8Jrhr5SLPl9Jhw2nB&#10;YkdbS9WP/nUKVq/2c/d10PrIb/nQtNtRuvdRqYfZ8PIMItIQ7+Fb+8MoWC7g/0v6A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CjaDDAAAA2wAAAA8AAAAAAAAAAAAA&#10;AAAAoQIAAGRycy9kb3ducmV2LnhtbFBLBQYAAAAABAAEAPkAAACRAwAAAAA=&#10;" strokecolor="black [3213]">
                  <v:stroke dashstyle="longDashDot"/>
                </v:line>
                <v:line id="Прямая соединительная линия 15" o:spid="_x0000_s1041" style="position:absolute;rotation:90;visibility:visible;mso-wrap-style:square" from="3495,2534" to="7825,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lNTMIAAADcAAAADwAAAGRycy9kb3ducmV2LnhtbERPy2rCQBTdF/yH4QrdNZOUKCU6hiIq&#10;tbvGtri8ZG4eNHNnyIya/r2zKHR5OO91OZlBXGn0vWUFWZKCIK6t7rlV8HnaP72A8AFZ42CZFPyS&#10;h3Ize1hjoe2NP+hahVbEEPYFKuhCcIWUvu7IoE+sI45cY0eDIcKxlXrEWww3g3xO06U02HNs6NDR&#10;tqP6p7oYBZdqny0OZzy8L5vma8p3zn0vjko9zqfXFYhAU/gX/7nftII8j2vjmXgE5OY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9lNTMIAAADcAAAADwAAAAAAAAAAAAAA&#10;AAChAgAAZHJzL2Rvd25yZXYueG1sUEsFBgAAAAAEAAQA+QAAAJADAAAAAA==&#10;">
                  <v:stroke dashstyle="longDashDot"/>
                </v:line>
                <v:line id="Прямая соединительная линия 16" o:spid="_x0000_s1042" style="position:absolute;flip:x;visibility:visible;mso-wrap-style:square" from="6744,2282" to="6744,15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3ZW8UAAADcAAAADwAAAGRycy9kb3ducmV2LnhtbESPQWvCQBSE7wX/w/IK3uomJRaN2YgV&#10;K9JDqdreH9nnJjT7NmS3Gv+9KxR6HGbmG6ZYDrYVZ+p941hBOklAEFdON2wUfB3fnmYgfEDW2Dom&#10;BVfysCxHDwXm2l14T+dDMCJC2OeooA6hy6X0VU0W/cR1xNE7ud5iiLI3Uvd4iXDbyuckeZEWG44L&#10;NXa0rqn6OfxaBRvU22z/Pt3o48enMdmQJq/fqVLjx2G1ABFoCP/hv/ZOK8iyOdzPxCMg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n3ZW8UAAADcAAAADwAAAAAAAAAA&#10;AAAAAAChAgAAZHJzL2Rvd25yZXYueG1sUEsFBgAAAAAEAAQA+QAAAJMDAAAAAA==&#10;" strokecolor="black [3213]" strokeweight="1.5pt"/>
                <v:line id="Прямая соединительная линия 17" o:spid="_x0000_s1043" style="position:absolute;visibility:visible;mso-wrap-style:square" from="4576,2282" to="4576,4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xh/MEAAADcAAAADwAAAGRycy9kb3ducmV2LnhtbERPz2vCMBS+C/sfwhvspuncHFKNMgTn&#10;8GYdgrdH82xrm5cuSbX+9+YgePz4fs+XvWnEhZyvLCt4HyUgiHOrKy4U/O3XwykIH5A1NpZJwY08&#10;LBcvgzmm2l55R5csFCKGsE9RQRlCm0rp85IM+pFtiSN3ss5giNAVUju8xnDTyHGSfEmDFceGElta&#10;lZTXWWcUHLqMj+d67Rrsfjab0+G/9h9bpd5e++8ZiEB9eIof7l+t4HMS58cz8Qj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fGH8wQAAANwAAAAPAAAAAAAAAAAAAAAA&#10;AKECAABkcnMvZG93bnJldi54bWxQSwUGAAAAAAQABAD5AAAAjwMAAAAA&#10;" strokeweight="1.5pt"/>
                <v:line id="Прямая соединительная линия 18" o:spid="_x0000_s1044" style="position:absolute;visibility:visible;mso-wrap-style:square" from="4575,5300" to="4575,9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3dibwAAADcAAAADwAAAGRycy9kb3ducmV2LnhtbERPTwsBQRS/K99hesqNWUJahkSiHIS9&#10;uL12nt3NzpttZ7C+vVHK8dfv/3zZmFI8qXaFZQWDfgSCOLW64ExBctn2piCcR9ZYWiYFb3KwXLRb&#10;c4y1ffGJnmefiRDCLkYFufdVLKVLczLo+rYiDtzN1gZ9gHUmdY2vEG5KOYyiiTRYcGjIsaJ1Tun9&#10;/DAK9PW42lG0/q467GWSbLZpeVGq22lWMxCeGv8X/9x7rWA0HsD3TDgCcvE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U3dibwAAADcAAAADwAAAAAAAAAAAAAAAAChAgAA&#10;ZHJzL2Rvd25yZXYueG1sUEsFBgAAAAAEAAQA+QAAAIoDAAAAAA==&#10;" strokeweight="2.25pt">
                  <v:stroke endarrow="classic" endarrowwidth="narrow" endarrowlength="long"/>
                </v:line>
                <v:shape id="Дуга 19" o:spid="_x0000_s1045" style="position:absolute;left:6224;top:15583;width:1084;height:1084;flip:x;visibility:visible;mso-wrap-style:square;v-text-anchor:middle" coordsize="108425,108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KlasIA&#10;AADcAAAADwAAAGRycy9kb3ducmV2LnhtbESPT4vCMBTE74LfITxhb5pWdkWrUUTYRY/+uXh7NM+m&#10;2LyUJtrqp98IgsdhZn7DLFadrcSdGl86VpCOEhDEudMlFwpOx9/hFIQPyBorx6TgQR5Wy35vgZl2&#10;Le/pfgiFiBD2GSowIdSZlD43ZNGPXE0cvYtrLIYom0LqBtsIt5UcJ8lEWiw5LhisaWMovx5uVsHM&#10;7dI22f2dzOTRPfFs0ituKqW+Bt16DiJQFz7hd3urFXz/jOF1Jh4B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EqVqwgAAANwAAAAPAAAAAAAAAAAAAAAAAJgCAABkcnMvZG93&#10;bnJldi54bWxQSwUGAAAAAAQABAD1AAAAhwMAAAAA&#10;" path="m54212,nsc83786,,107904,23702,108417,53272v513,29570,-22767,54095,-52324,55121c26537,109419,1611,86568,72,57034l54213,54213v,-18071,-1,-36142,-1,-54213xem54212,nfc83786,,107904,23702,108417,53272v513,29570,-22767,54095,-52324,55121c26537,109419,1611,86568,72,57034e" filled="f" strokecolor="black [3213]" strokeweight="1.5pt">
                  <v:path arrowok="t" o:connecttype="custom" o:connectlocs="54201,0;108394,53274;56081,108397;72,57036" o:connectangles="0,0,0,0"/>
                </v:shape>
                <v:rect id="Прямоугольник 20" o:spid="_x0000_s1046" style="position:absolute;left:2295;top:19807;width:864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o9bsQA&#10;AADcAAAADwAAAGRycy9kb3ducmV2LnhtbESPQWvCQBCF70L/wzKFXqRu2mqRmI2UQks9qiHnMTsm&#10;sdnZuLvV9N+7guDx8eZ9b162HEwnTuR8a1nByyQBQVxZ3XKtoNh+Pc9B+ICssbNMCv7JwzJ/GGWY&#10;anvmNZ02oRYRwj5FBU0IfSqlrxoy6Ce2J47e3jqDIUpXS+3wHOGmk69J8i4NthwbGuzps6Hqd/Nn&#10;4hvfCXfHwh1Xw+5QU6nL+bgwSj09Dh8LEIGGcD++pX+0gunsDa5jIgF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qPW7EAAAA3AAAAA8AAAAAAAAAAAAAAAAAmAIAAGRycy9k&#10;b3ducmV2LnhtbFBLBQYAAAAABAAEAPUAAACJAwAAAAA=&#10;" filled="f" strokecolor="black [3213]" strokeweight="1.5pt">
                  <v:textbox inset="2.54981mm,1.2749mm,2.54981mm,1.2749mm"/>
                </v:rect>
                <v:line id="Прямая соединительная линия 21" o:spid="_x0000_s1047" style="position:absolute;flip:x;visibility:visible;mso-wrap-style:square" from="2165,16666" to="6765,19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XgGMQAAADcAAAADwAAAGRycy9kb3ducmV2LnhtbESPT2vCQBTE70K/w/IKvekmJYpEV2mL&#10;LeJBjH/uj+xzE8y+Ddmtxm/vFgoeh5n5DTNf9rYRV+p87VhBOkpAEJdO12wUHA/fwykIH5A1No5J&#10;wZ08LBcvgznm2t24oOs+GBEh7HNUUIXQ5lL6siKLfuRa4uidXWcxRNkZqTu8Rbht5HuSTKTFmuNC&#10;hS19VVRe9r9WwQr1T1Zsxit92O6Myfo0+TylSr299h8zEIH68Az/t9daQTbO4O9MP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eAYxAAAANwAAAAPAAAAAAAAAAAA&#10;AAAAAKECAABkcnMvZG93bnJldi54bWxQSwUGAAAAAAQABAD5AAAAkgMAAAAA&#10;" strokecolor="black [3213]" strokeweight="1.5pt"/>
                <v:line id="Прямая соединительная линия 22" o:spid="_x0000_s1048" style="position:absolute;visibility:visible;mso-wrap-style:square" from="6743,16666" to="11021,19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XQYcMAAADcAAAADwAAAGRycy9kb3ducmV2LnhtbESPQWsCMRSE74L/ITzBm2aVWmRrFBVs&#10;vXbVQ2+Pzetm6eZlSbLu+u8bodDjMDPfMJvdYBtxJx9qxwoW8wwEcel0zZWC6+U0W4MIEVlj45gU&#10;PCjAbjsebTDXrudPuhexEgnCIUcFJsY2lzKUhiyGuWuJk/ftvMWYpK+k9tgnuG3kMstepcWa04LB&#10;lo6Gyp+iswq+ukP0Hxe574vh+G6Wp6bs3E2p6WTYv4GINMT/8F/7rBW8rFbwPJOOgN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10GHDAAAA3AAAAA8AAAAAAAAAAAAA&#10;AAAAoQIAAGRycy9kb3ducmV2LnhtbFBLBQYAAAAABAAEAPkAAACRAwAAAAA=&#10;" strokecolor="black [3213]" strokeweight="1.5pt"/>
                <w10:anchorlock/>
              </v:group>
            </w:pict>
          </mc:Fallback>
        </mc:AlternateContent>
      </w:r>
    </w:p>
    <w:p w:rsidR="000D0B7F" w:rsidRDefault="000D0B7F" w:rsidP="000D0B7F">
      <w:pPr>
        <w:ind w:firstLine="0"/>
        <w:jc w:val="center"/>
        <w:rPr>
          <w:szCs w:val="28"/>
        </w:rPr>
      </w:pPr>
      <w:r w:rsidRPr="000D0B7F">
        <w:rPr>
          <w:szCs w:val="28"/>
        </w:rPr>
        <w:t>Рис.</w:t>
      </w:r>
      <w:r>
        <w:rPr>
          <w:szCs w:val="28"/>
        </w:rPr>
        <w:t xml:space="preserve"> 2.1 Примеры реальных объектов работающих на растяжение (сжатие):</w:t>
      </w:r>
    </w:p>
    <w:p w:rsidR="000D0B7F" w:rsidRPr="000D0B7F" w:rsidRDefault="000D0B7F" w:rsidP="000D0B7F">
      <w:pPr>
        <w:ind w:firstLine="0"/>
        <w:jc w:val="center"/>
        <w:rPr>
          <w:szCs w:val="28"/>
        </w:rPr>
      </w:pPr>
      <w:r>
        <w:rPr>
          <w:szCs w:val="28"/>
        </w:rPr>
        <w:t xml:space="preserve">а – трос подъемника, </w:t>
      </w:r>
      <w:proofErr w:type="gramStart"/>
      <w:r>
        <w:rPr>
          <w:szCs w:val="28"/>
        </w:rPr>
        <w:t>б</w:t>
      </w:r>
      <w:proofErr w:type="gramEnd"/>
      <w:r>
        <w:rPr>
          <w:szCs w:val="28"/>
        </w:rPr>
        <w:t xml:space="preserve"> – труба</w:t>
      </w:r>
    </w:p>
    <w:p w:rsidR="000D0B7F" w:rsidRDefault="000D0B7F" w:rsidP="000D0B7F">
      <w:pPr>
        <w:ind w:firstLine="510"/>
        <w:rPr>
          <w:sz w:val="28"/>
          <w:szCs w:val="28"/>
        </w:rPr>
      </w:pPr>
    </w:p>
    <w:p w:rsidR="000D0B7F" w:rsidRDefault="000D0B7F" w:rsidP="000D0B7F">
      <w:pPr>
        <w:ind w:firstLine="510"/>
        <w:rPr>
          <w:sz w:val="28"/>
          <w:szCs w:val="28"/>
        </w:rPr>
      </w:pPr>
      <w:r>
        <w:rPr>
          <w:sz w:val="28"/>
          <w:szCs w:val="28"/>
        </w:rPr>
        <w:t>Тонкий и длинный прямой брус, работающий на растяжение или сжатие, обычно называют стержнем (рис 1.7</w:t>
      </w:r>
      <w:r w:rsidR="001720E5">
        <w:rPr>
          <w:sz w:val="28"/>
          <w:szCs w:val="28"/>
        </w:rPr>
        <w:t>, а</w:t>
      </w:r>
      <w:r>
        <w:rPr>
          <w:sz w:val="28"/>
          <w:szCs w:val="28"/>
        </w:rPr>
        <w:t>, 2.1, а). Вертикально стоящий брус, предназначенный для восприятия сжимающей нагрузки от вышележащих конструкций, называется колонной или стойкой (рис. 2.1, б).</w:t>
      </w:r>
    </w:p>
    <w:p w:rsidR="000D0B7F" w:rsidRDefault="00E9622A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Тонкостенные сосуды и аппараты подвергаются в процессе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ы одновременному растяжению или сжатию по одному или двум направлениям. </w:t>
      </w:r>
    </w:p>
    <w:p w:rsidR="00E9622A" w:rsidRDefault="001720E5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Чаще всего растягивающие или сжимающие силы действуют по одной оси (оси стержня)</w:t>
      </w:r>
      <w:r w:rsidR="00E9622A">
        <w:rPr>
          <w:sz w:val="28"/>
          <w:szCs w:val="28"/>
        </w:rPr>
        <w:t>, такой вид деформации называется осевым (центральным) растяжением или сж</w:t>
      </w:r>
      <w:r w:rsidR="00E9622A">
        <w:rPr>
          <w:sz w:val="28"/>
          <w:szCs w:val="28"/>
        </w:rPr>
        <w:t>а</w:t>
      </w:r>
      <w:r w:rsidR="00E9622A">
        <w:rPr>
          <w:sz w:val="28"/>
          <w:szCs w:val="28"/>
        </w:rPr>
        <w:t>тием.</w:t>
      </w:r>
    </w:p>
    <w:p w:rsidR="00B44637" w:rsidRPr="00B44637" w:rsidRDefault="001720E5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О</w:t>
      </w:r>
      <w:r w:rsidR="00B44637">
        <w:rPr>
          <w:sz w:val="28"/>
          <w:szCs w:val="28"/>
        </w:rPr>
        <w:t>севым растяжением или сжатием называется такой вид дефо</w:t>
      </w:r>
      <w:r w:rsidR="00B44637">
        <w:rPr>
          <w:sz w:val="28"/>
          <w:szCs w:val="28"/>
        </w:rPr>
        <w:t>р</w:t>
      </w:r>
      <w:r w:rsidR="00B44637">
        <w:rPr>
          <w:sz w:val="28"/>
          <w:szCs w:val="28"/>
        </w:rPr>
        <w:t>мации бруса, при котором внутренние силы в его поперечных сечен</w:t>
      </w:r>
      <w:r w:rsidR="00B44637">
        <w:rPr>
          <w:sz w:val="28"/>
          <w:szCs w:val="28"/>
        </w:rPr>
        <w:t>и</w:t>
      </w:r>
      <w:r w:rsidR="00B44637">
        <w:rPr>
          <w:sz w:val="28"/>
          <w:szCs w:val="28"/>
        </w:rPr>
        <w:t xml:space="preserve">ях приводятся к одной равнодействующей силе </w:t>
      </w:r>
      <w:r w:rsidR="00B44637" w:rsidRPr="00B44637">
        <w:rPr>
          <w:i/>
          <w:sz w:val="28"/>
          <w:szCs w:val="28"/>
          <w:lang w:val="en-US"/>
        </w:rPr>
        <w:t>N</w:t>
      </w:r>
      <w:r w:rsidR="00B44637">
        <w:rPr>
          <w:sz w:val="28"/>
          <w:szCs w:val="28"/>
        </w:rPr>
        <w:t xml:space="preserve">, направленной вдоль оси бруса (оси </w:t>
      </w:r>
      <w:r w:rsidR="00B44637" w:rsidRPr="00B44637">
        <w:rPr>
          <w:i/>
          <w:sz w:val="28"/>
          <w:szCs w:val="28"/>
          <w:lang w:val="en-US"/>
        </w:rPr>
        <w:t>x</w:t>
      </w:r>
      <w:r w:rsidR="00B44637">
        <w:rPr>
          <w:sz w:val="28"/>
          <w:szCs w:val="28"/>
        </w:rPr>
        <w:t xml:space="preserve">). Эта сила, как показывалось выше, называется </w:t>
      </w:r>
      <w:r w:rsidR="00B44637" w:rsidRPr="00B44637">
        <w:rPr>
          <w:i/>
          <w:sz w:val="28"/>
          <w:szCs w:val="28"/>
        </w:rPr>
        <w:t>продольной или нормальной</w:t>
      </w:r>
      <w:r w:rsidR="00B44637">
        <w:rPr>
          <w:sz w:val="28"/>
          <w:szCs w:val="28"/>
        </w:rPr>
        <w:t>, т.к. она перпендикулярна (нормальна) поперечному сечению.</w:t>
      </w:r>
    </w:p>
    <w:p w:rsidR="00B44637" w:rsidRDefault="00B44637" w:rsidP="00B44637">
      <w:pPr>
        <w:ind w:firstLine="0"/>
        <w:jc w:val="center"/>
        <w:rPr>
          <w:b/>
          <w:sz w:val="28"/>
          <w:szCs w:val="28"/>
        </w:rPr>
      </w:pPr>
      <w:r w:rsidRPr="00B44637">
        <w:rPr>
          <w:b/>
          <w:sz w:val="28"/>
          <w:szCs w:val="28"/>
        </w:rPr>
        <w:lastRenderedPageBreak/>
        <w:t xml:space="preserve">Определение </w:t>
      </w:r>
      <w:r w:rsidR="007625A7">
        <w:rPr>
          <w:b/>
          <w:sz w:val="28"/>
          <w:szCs w:val="28"/>
        </w:rPr>
        <w:t>внутренних усилий.</w:t>
      </w:r>
    </w:p>
    <w:p w:rsidR="001720E5" w:rsidRPr="00B44637" w:rsidRDefault="001720E5" w:rsidP="00B44637">
      <w:pPr>
        <w:ind w:firstLine="0"/>
        <w:jc w:val="center"/>
        <w:rPr>
          <w:b/>
          <w:sz w:val="28"/>
          <w:szCs w:val="28"/>
        </w:rPr>
      </w:pPr>
    </w:p>
    <w:p w:rsidR="00E9622A" w:rsidRDefault="00B44637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одольную силу</w:t>
      </w:r>
      <w:r w:rsidR="001720E5">
        <w:rPr>
          <w:sz w:val="28"/>
          <w:szCs w:val="28"/>
        </w:rPr>
        <w:t xml:space="preserve"> </w:t>
      </w:r>
      <w:r w:rsidR="001720E5" w:rsidRPr="001720E5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определяют методом сечений. Брус рассе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ют воображаемой плоскостью, перпендикулярной к его оси, мысленно отбрасывают одну из частей, а ее действие на оставшуюся часть за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яют неизвестной силой </w:t>
      </w:r>
      <w:r w:rsidRPr="000D0B7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(рис 2.</w:t>
      </w:r>
      <w:r w:rsidR="000D0B7F">
        <w:rPr>
          <w:sz w:val="28"/>
          <w:szCs w:val="28"/>
        </w:rPr>
        <w:t>2</w:t>
      </w:r>
      <w:r>
        <w:rPr>
          <w:sz w:val="28"/>
          <w:szCs w:val="28"/>
        </w:rPr>
        <w:t>).</w:t>
      </w:r>
    </w:p>
    <w:p w:rsidR="00B44637" w:rsidRDefault="0021624B" w:rsidP="000D0B7F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5071745" cy="1087755"/>
                <wp:effectExtent l="0" t="0" r="0" b="0"/>
                <wp:docPr id="436" name="Полотно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29" name="Прямая соединительная линия 24"/>
                        <wps:cNvCnPr/>
                        <wps:spPr>
                          <a:xfrm>
                            <a:off x="622382" y="385445"/>
                            <a:ext cx="153360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0" name="Прямая соединительная линия 25"/>
                        <wps:cNvCnPr/>
                        <wps:spPr>
                          <a:xfrm>
                            <a:off x="629920" y="820420"/>
                            <a:ext cx="153360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1" name="Прямая соединительная линия 27"/>
                        <wps:cNvCnPr/>
                        <wps:spPr>
                          <a:xfrm>
                            <a:off x="629920" y="385445"/>
                            <a:ext cx="0" cy="4349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2" name="Прямая соединительная линия 28"/>
                        <wps:cNvCnPr/>
                        <wps:spPr>
                          <a:xfrm>
                            <a:off x="2155982" y="385445"/>
                            <a:ext cx="0" cy="43497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3" name="Прямая соединительная линия 29"/>
                        <wps:cNvCnPr/>
                        <wps:spPr>
                          <a:xfrm>
                            <a:off x="861994" y="144780"/>
                            <a:ext cx="0" cy="43497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4" name="Прямая соединительная линия 30"/>
                        <wps:cNvCnPr/>
                        <wps:spPr>
                          <a:xfrm>
                            <a:off x="864293" y="157325"/>
                            <a:ext cx="1533525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5" name="Прямая соединительная линия 31"/>
                        <wps:cNvCnPr/>
                        <wps:spPr>
                          <a:xfrm flipV="1">
                            <a:off x="2155982" y="157325"/>
                            <a:ext cx="241836" cy="22812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Прямая соединительная линия 32"/>
                        <wps:cNvCnPr/>
                        <wps:spPr>
                          <a:xfrm flipV="1">
                            <a:off x="2153285" y="579756"/>
                            <a:ext cx="241300" cy="240664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Прямая соединительная линия 33"/>
                        <wps:cNvCnPr/>
                        <wps:spPr>
                          <a:xfrm flipV="1">
                            <a:off x="629920" y="157325"/>
                            <a:ext cx="232074" cy="228121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Прямая соединительная линия 34"/>
                        <wps:cNvCnPr/>
                        <wps:spPr>
                          <a:xfrm flipV="1">
                            <a:off x="629920" y="580380"/>
                            <a:ext cx="241300" cy="24004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Прямая соединительная линия 35"/>
                        <wps:cNvCnPr/>
                        <wps:spPr>
                          <a:xfrm>
                            <a:off x="861994" y="580974"/>
                            <a:ext cx="153352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Прямая соединительная линия 36"/>
                        <wps:cNvCnPr/>
                        <wps:spPr>
                          <a:xfrm>
                            <a:off x="2159635" y="386640"/>
                            <a:ext cx="1533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Прямая соединительная линия 37"/>
                        <wps:cNvCnPr/>
                        <wps:spPr>
                          <a:xfrm>
                            <a:off x="2167255" y="821615"/>
                            <a:ext cx="1533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Прямая соединительная линия 38"/>
                        <wps:cNvCnPr/>
                        <wps:spPr>
                          <a:xfrm>
                            <a:off x="3693160" y="386640"/>
                            <a:ext cx="0" cy="43497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Прямая соединительная линия 39"/>
                        <wps:cNvCnPr/>
                        <wps:spPr>
                          <a:xfrm>
                            <a:off x="3931920" y="145975"/>
                            <a:ext cx="0" cy="43497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Прямая соединительная линия 40"/>
                        <wps:cNvCnPr/>
                        <wps:spPr>
                          <a:xfrm>
                            <a:off x="2401570" y="158040"/>
                            <a:ext cx="1533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Прямая соединительная линия 41"/>
                        <wps:cNvCnPr/>
                        <wps:spPr>
                          <a:xfrm flipV="1">
                            <a:off x="3693160" y="158040"/>
                            <a:ext cx="241300" cy="22796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Прямая соединительная линия 42"/>
                        <wps:cNvCnPr/>
                        <wps:spPr>
                          <a:xfrm flipV="1">
                            <a:off x="3690620" y="580950"/>
                            <a:ext cx="241300" cy="24003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Прямая соединительная линия 43"/>
                        <wps:cNvCnPr/>
                        <wps:spPr>
                          <a:xfrm>
                            <a:off x="2399030" y="582220"/>
                            <a:ext cx="1533525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Прямая соединительная линия 44"/>
                        <wps:cNvCnPr/>
                        <wps:spPr>
                          <a:xfrm>
                            <a:off x="2401570" y="158040"/>
                            <a:ext cx="0" cy="43497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Прямая соединительная линия 45"/>
                        <wps:cNvCnPr/>
                        <wps:spPr>
                          <a:xfrm>
                            <a:off x="349080" y="497765"/>
                            <a:ext cx="3751414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Прямая соединительная линия 46"/>
                        <wps:cNvCnPr/>
                        <wps:spPr>
                          <a:xfrm flipH="1">
                            <a:off x="3700780" y="145975"/>
                            <a:ext cx="234315" cy="67444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Прямая соединительная линия 47"/>
                        <wps:cNvCnPr/>
                        <wps:spPr>
                          <a:xfrm>
                            <a:off x="3700780" y="385445"/>
                            <a:ext cx="231775" cy="19113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Прямая соединительная линия 48"/>
                        <wps:cNvCnPr/>
                        <wps:spPr>
                          <a:xfrm flipH="1">
                            <a:off x="2167255" y="158040"/>
                            <a:ext cx="228264" cy="663575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Прямая соединительная линия 49"/>
                        <wps:cNvCnPr/>
                        <wps:spPr>
                          <a:xfrm>
                            <a:off x="2163520" y="385445"/>
                            <a:ext cx="231999" cy="20757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Прямая соединительная линия 50"/>
                        <wps:cNvCnPr/>
                        <wps:spPr>
                          <a:xfrm flipH="1">
                            <a:off x="629920" y="158040"/>
                            <a:ext cx="234373" cy="66238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Прямая соединительная линия 51"/>
                        <wps:cNvCnPr/>
                        <wps:spPr>
                          <a:xfrm>
                            <a:off x="622382" y="385446"/>
                            <a:ext cx="248838" cy="191134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Прямая со стрелкой 52"/>
                        <wps:cNvCnPr/>
                        <wps:spPr>
                          <a:xfrm>
                            <a:off x="3816350" y="497765"/>
                            <a:ext cx="626400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tailEnd type="stealth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Прямая со стрелкой 53"/>
                        <wps:cNvCnPr/>
                        <wps:spPr>
                          <a:xfrm>
                            <a:off x="2265344" y="497765"/>
                            <a:ext cx="626110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Прямая со стрелкой 54"/>
                        <wps:cNvCnPr/>
                        <wps:spPr>
                          <a:xfrm flipH="1">
                            <a:off x="121868" y="491224"/>
                            <a:ext cx="508052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Прямая со стрелкой 55"/>
                        <wps:cNvCnPr/>
                        <wps:spPr>
                          <a:xfrm flipH="1">
                            <a:off x="575048" y="491224"/>
                            <a:ext cx="179710" cy="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ysDot"/>
                            <a:tailEnd type="none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Поле 56"/>
                        <wps:cNvSpPr txBox="1"/>
                        <wps:spPr>
                          <a:xfrm>
                            <a:off x="4203484" y="172012"/>
                            <a:ext cx="291465" cy="322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720E5" w:rsidRPr="009B5D61" w:rsidRDefault="001720E5" w:rsidP="000D0B7F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 w:rsidRPr="009B5D61">
                                <w:rPr>
                                  <w:i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Поле 21"/>
                        <wps:cNvSpPr txBox="1"/>
                        <wps:spPr>
                          <a:xfrm>
                            <a:off x="121728" y="172012"/>
                            <a:ext cx="291465" cy="322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720E5" w:rsidRDefault="001720E5" w:rsidP="000D0B7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Поле 21"/>
                        <wps:cNvSpPr txBox="1"/>
                        <wps:spPr>
                          <a:xfrm>
                            <a:off x="2480565" y="167349"/>
                            <a:ext cx="30543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720E5" w:rsidRDefault="001720E5" w:rsidP="000D0B7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Прямая со стрелкой 59"/>
                        <wps:cNvCnPr/>
                        <wps:spPr>
                          <a:xfrm>
                            <a:off x="4212861" y="497589"/>
                            <a:ext cx="751233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Поле 21"/>
                        <wps:cNvSpPr txBox="1"/>
                        <wps:spPr>
                          <a:xfrm>
                            <a:off x="4640841" y="467087"/>
                            <a:ext cx="257175" cy="3225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720E5" w:rsidRDefault="001720E5" w:rsidP="000D0B7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1" o:spid="_x0000_s1049" editas="canvas" style="width:399.35pt;height:85.65pt;mso-position-horizontal-relative:char;mso-position-vertical-relative:line" coordsize="50717,108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">
                <v:shape id="_x0000_s1050" type="#_x0000_t75" style="position:absolute;width:50717;height:10877;visibility:visible;mso-wrap-style:square">
                  <v:fill o:detectmouseclick="t"/>
                  <v:path o:connecttype="none"/>
                </v:shape>
                <v:line id="Прямая соединительная линия 24" o:spid="_x0000_s1051" style="position:absolute;visibility:visible;mso-wrap-style:square" from="6223,3854" to="21559,3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6pGcQAAADcAAAADwAAAGRycy9kb3ducmV2LnhtbESPwWrDMBBE74X+g9hCb40cU0rjRAlJ&#10;IGmutdNDb4u1sUyslZHk2P37qFDocZiZN8xqM9lO3MiH1rGC+SwDQVw73XKj4FwdXt5BhIissXNM&#10;Cn4owGb9+LDCQruRP+lWxkYkCIcCFZgY+0LKUBuyGGauJ07exXmLMUnfSO1xTHDbyTzL3qTFltOC&#10;wZ72huprOVgF38Mu+o9Kbsdy2h9NfujqwX0p9fw0bZcgIk3xP/zXPmkFr/k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/qkZxAAAANwAAAAPAAAAAAAAAAAA&#10;AAAAAKECAABkcnMvZG93bnJldi54bWxQSwUGAAAAAAQABAD5AAAAkgMAAAAA&#10;" strokecolor="black [3213]" strokeweight="1.5pt"/>
                <v:line id="Прямая соединительная линия 25" o:spid="_x0000_s1052" style="position:absolute;visibility:visible;mso-wrap-style:square" from="6299,8204" to="21635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2WWcAAAADcAAAADwAAAGRycy9kb3ducmV2LnhtbERPz2vCMBS+D/wfwhO8zVQ3hlSjqODc&#10;dVUP3h7Nsyk2LyVJbf3vzWGw48f3e7UZbCMe5EPtWMFsmoEgLp2uuVJwPh3eFyBCRNbYOCYFTwqw&#10;WY/eVphr1/MvPYpYiRTCIUcFJsY2lzKUhiyGqWuJE3dz3mJM0FdSe+xTuG3kPMu+pMWaU4PBlvaG&#10;ynvRWQXXbhf98SS3fTHsv8380JSduyg1GQ/bJYhIQ/wX/7l/tILPjzQ/nUlHQK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EdllnAAAAA3AAAAA8AAAAAAAAAAAAAAAAA&#10;oQIAAGRycy9kb3ducmV2LnhtbFBLBQYAAAAABAAEAPkAAACOAwAAAAA=&#10;" strokecolor="black [3213]" strokeweight="1.5pt"/>
                <v:line id="Прямая соединительная линия 27" o:spid="_x0000_s1053" style="position:absolute;visibility:visible;mso-wrap-style:square" from="6299,3854" to="6299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EzwsMAAADcAAAADwAAAGRycy9kb3ducmV2LnhtbESPQWsCMRSE7wX/Q3iCt5pVS5HVKCpo&#10;e+2qB2+PzXOzuHlZkqy7/fdNodDjMDPfMOvtYBvxJB9qxwpm0wwEcel0zZWCy/n4ugQRIrLGxjEp&#10;+KYA283oZY25dj1/0bOIlUgQDjkqMDG2uZShNGQxTF1LnLy78xZjkr6S2mOf4LaR8yx7lxZrTgsG&#10;WzoYKh9FZxXcun30H2e564vhcDLzY1N27qrUZDzsViAiDfE//Nf+1AreFjP4PZOO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RM8LDAAAA3AAAAA8AAAAAAAAAAAAA&#10;AAAAoQIAAGRycy9kb3ducmV2LnhtbFBLBQYAAAAABAAEAPkAAACRAwAAAAA=&#10;" strokecolor="black [3213]" strokeweight="1.5pt"/>
                <v:line id="Прямая соединительная линия 28" o:spid="_x0000_s1054" style="position:absolute;visibility:visible;mso-wrap-style:square" from="21559,3854" to="21559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OttcQAAADcAAAADwAAAGRycy9kb3ducmV2LnhtbESPwWrDMBBE74X+g9hCb40ct5TgRAlJ&#10;IGmutdNDb4u1sUyslZHk2P37qFDocZiZN8xqM9lO3MiH1rGC+SwDQVw73XKj4FwdXhYgQkTW2Dkm&#10;BT8UYLN+fFhhod3In3QrYyMShEOBCkyMfSFlqA1ZDDPXEyfv4rzFmKRvpPY4JrjtZJ5l79Jiy2nB&#10;YE97Q/W1HKyC72EX/Uclt2M57Y8mP3T14L6Uen6atksQkab4H/5rn7SCt9c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621xAAAANwAAAAPAAAAAAAAAAAA&#10;AAAAAKECAABkcnMvZG93bnJldi54bWxQSwUGAAAAAAQABAD5AAAAkgMAAAAA&#10;" strokecolor="black [3213]" strokeweight="1.5pt"/>
                <v:line id="Прямая соединительная линия 29" o:spid="_x0000_s1055" style="position:absolute;visibility:visible;mso-wrap-style:square" from="8619,1447" to="8619,5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vrc8UAAADcAAAADwAAAGRycy9kb3ducmV2LnhtbESPQWvCQBSE7wX/w/KEXopurCWW1FVE&#10;KBQ8NVa8vu6+ZEOzb0N2jbG/vlso9DjMzDfMeju6VgzUh8azgsU8A0GsvWm4VvBxfJ09gwgR2WDr&#10;mRTcKMB2M7lbY2H8ld9pKGMtEoRDgQpsjF0hZdCWHIa574iTV/neYUyyr6Xp8ZrgrpWPWZZLhw2n&#10;BYsd7S3pr/LiFBzyVYmfR3063x7kYA9U6e+8Uup+Ou5eQEQa43/4r/1mFDwtl/B7Jh0B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vrc8UAAADcAAAADwAAAAAAAAAA&#10;AAAAAAChAgAAZHJzL2Rvd25yZXYueG1sUEsFBgAAAAAEAAQA+QAAAJMDAAAAAA==&#10;" strokecolor="black [3213]">
                  <v:stroke dashstyle="dash"/>
                </v:line>
                <v:line id="Прямая соединительная линия 30" o:spid="_x0000_s1056" style="position:absolute;visibility:visible;mso-wrap-style:square" from="8642,1573" to="23978,1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aQWsMAAADcAAAADwAAAGRycy9kb3ducmV2LnhtbESPQWsCMRSE74L/ITzBm2a1UmRrFBVs&#10;vXbVQ2+Pzetm6eZlSbLu+u8bodDjMDPfMJvdYBtxJx9qxwoW8wwEcel0zZWC6+U0W4MIEVlj45gU&#10;PCjAbjsebTDXrudPuhexEgnCIUcFJsY2lzKUhiyGuWuJk/ftvMWYpK+k9tgnuG3kMstepcWa04LB&#10;lo6Gyp+iswq+ukP0Hxe574vh+G6Wp6bs3E2p6WTYv4GINMT/8F/7rBWsXlbwPJOOgN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mkFrDAAAA3AAAAA8AAAAAAAAAAAAA&#10;AAAAoQIAAGRycy9kb3ducmV2LnhtbFBLBQYAAAAABAAEAPkAAACRAwAAAAA=&#10;" strokecolor="black [3213]" strokeweight="1.5pt"/>
                <v:line id="Прямая соединительная линия 31" o:spid="_x0000_s1057" style="position:absolute;flip:y;visibility:visible;mso-wrap-style:square" from="21559,1573" to="23978,3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agI8UAAADcAAAADwAAAGRycy9kb3ducmV2LnhtbESPQWvCQBSE74X+h+UVvOkmGktJs5FW&#10;VIoHqdreH9nXTWj2bciuGv99VxB6HGbmG6ZYDLYVZ+p941hBOklAEFdON2wUfB3X4xcQPiBrbB2T&#10;git5WJSPDwXm2l14T+dDMCJC2OeooA6hy6X0VU0W/cR1xNH7cb3FEGVvpO7xEuG2ldMkeZYWG44L&#10;NXa0rKn6PZysghXqTbbfzlf6uPs0JhvS5P07VWr0NLy9ggg0hP/wvf2hFWSzOdzOxCMg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agI8UAAADcAAAADwAAAAAAAAAA&#10;AAAAAAChAgAAZHJzL2Rvd25yZXYueG1sUEsFBgAAAAAEAAQA+QAAAJMDAAAAAA==&#10;" strokecolor="black [3213]" strokeweight="1.5pt"/>
                <v:line id="Прямая соединительная линия 32" o:spid="_x0000_s1058" style="position:absolute;flip:y;visibility:visible;mso-wrap-style:square" from="21532,5797" to="23945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83cMAAADbAAAADwAAAGRycy9kb3ducmV2LnhtbESPW4vCMBSE3xf2P4Sz4Jum9cZSjaKi&#10;svggXtb3Q3M2LduclCZq/fdmQdjHYWa+Yabz1lbiRo0vHStIewkI4tzpko2C7/Om+wnCB2SNlWNS&#10;8CAP89n72xQz7e58pNspGBEh7DNUUIRQZ1L6vCCLvudq4uj9uMZiiLIxUjd4j3BbyX6SjKXFkuNC&#10;gTWtCsp/T1erYI16OzzuRmt93h+MGbZpsrykSnU+2sUERKA2/Idf7S+tYNCHvy/xB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gvN3DAAAA2wAAAA8AAAAAAAAAAAAA&#10;AAAAoQIAAGRycy9kb3ducmV2LnhtbFBLBQYAAAAABAAEAPkAAACRAwAAAAA=&#10;" strokecolor="black [3213]" strokeweight="1.5pt"/>
                <v:line id="Прямая соединительная линия 33" o:spid="_x0000_s1059" style="position:absolute;flip:y;visibility:visible;mso-wrap-style:square" from="6299,1573" to="8619,3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wZRsMAAADbAAAADwAAAGRycy9kb3ducmV2LnhtbESPW4vCMBSE3xf2P4Sz4Jum9cZSjaKi&#10;svggXtb3Q3M2LduclCZq/fdmQdjHYWa+Yabz1lbiRo0vHStIewkI4tzpko2C7/Om+wnCB2SNlWNS&#10;8CAP89n72xQz7e58pNspGBEh7DNUUIRQZ1L6vCCLvudq4uj9uMZiiLIxUjd4j3BbyX6SjKXFkuNC&#10;gTWtCsp/T1erYI16OzzuRmt93h+MGbZpsrykSnU+2sUERKA2/Idf7S+tYDCAvy/xB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sGUbDAAAA2wAAAA8AAAAAAAAAAAAA&#10;AAAAoQIAAGRycy9kb3ducmV2LnhtbFBLBQYAAAAABAAEAPkAAACRAwAAAAA=&#10;" strokecolor="black [3213]" strokeweight="1.5pt"/>
                <v:line id="Прямая соединительная линия 34" o:spid="_x0000_s1060" style="position:absolute;flip:y;visibility:visible;mso-wrap-style:square" from="6299,5803" to="8712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e1CsIAAADbAAAADwAAAGRycy9kb3ducmV2LnhtbESP3WoCMRSE74W+QzhC72pilVK2G0WE&#10;QvGituoDHDZnf3BzsiSnur59Uyh4OczMN0y5Hn2vLhRTF9jCfGZAEVfBddxYOB3fn15BJUF22Acm&#10;CzdKsF49TEosXLjyN10O0qgM4VSghVZkKLROVUse0ywMxNmrQ/QoWcZGu4jXDPe9fjbmRXvsOC+0&#10;ONC2pep8+PEWtOAmLsy2NkRfO/k8n/a7m7H2cTpu3kAJjXIP/7c/nIXFEv6+5B+gV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e1CsIAAADbAAAADwAAAAAAAAAAAAAA&#10;AAChAgAAZHJzL2Rvd25yZXYueG1sUEsFBgAAAAAEAAQA+QAAAJADAAAAAA==&#10;" strokecolor="black [3213]">
                  <v:stroke dashstyle="dash"/>
                </v:line>
                <v:line id="Прямая соединительная линия 35" o:spid="_x0000_s1061" style="position:absolute;visibility:visible;mso-wrap-style:square" from="8619,5809" to="23955,5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KND8QAAADbAAAADwAAAGRycy9kb3ducmV2LnhtbESPQWvCQBSE74X+h+UVeim6aUujRFcp&#10;BUHw1Nji9bn7kg3Nvg3ZNUZ/fbdQ8DjMzDfMcj26VgzUh8azgudpBoJYe9NwreBrv5nMQYSIbLD1&#10;TAouFGC9ur9bYmH8mT9pKGMtEoRDgQpsjF0hZdCWHIap74iTV/neYUyyr6Xp8ZzgrpUvWZZLhw2n&#10;BYsdfVjSP+XJKdjlsxKPe/19uDzJwe6o0te8UurxYXxfgIg0xlv4v701Cl7f4O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8o0PxAAAANsAAAAPAAAAAAAAAAAA&#10;AAAAAKECAABkcnMvZG93bnJldi54bWxQSwUGAAAAAAQABAD5AAAAkgMAAAAA&#10;" strokecolor="black [3213]">
                  <v:stroke dashstyle="dash"/>
                </v:line>
                <v:line id="Прямая соединительная линия 36" o:spid="_x0000_s1062" style="position:absolute;visibility:visible;mso-wrap-style:square" from="21596,3866" to="36931,3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HpJL4AAADbAAAADwAAAGRycy9kb3ducmV2LnhtbESPzQrCMBCE74LvEFbwpqkKItUoIoh6&#10;Efw5eFyatS02m5LEWt/eCILHYWa+YRar1lSiIedLywpGwwQEcWZ1ybmC62U7mIHwAVljZZkUvMnD&#10;atntLDDV9sUnas4hFxHCPkUFRQh1KqXPCjLoh7Ymjt7dOoMhSpdL7fAV4aaS4ySZSoMlx4UCa9oU&#10;lD3OT6OgceZRbvYztzO3+/EwrrBmj0r1e+16DiJQG/7hX3uvFUym8P0Sf4Bcf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4cekkvgAAANsAAAAPAAAAAAAAAAAAAAAAAKEC&#10;AABkcnMvZG93bnJldi54bWxQSwUGAAAAAAQABAD5AAAAjAMAAAAA&#10;" strokecolor="black [3213]" strokeweight="1pt">
                  <v:stroke dashstyle="dash"/>
                </v:line>
                <v:line id="Прямая соединительная линия 37" o:spid="_x0000_s1063" style="position:absolute;visibility:visible;mso-wrap-style:square" from="21672,8216" to="37007,8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1Mv8IAAADbAAAADwAAAGRycy9kb3ducmV2LnhtbESPT4vCMBTE7wt+h/AEb2uqwlpqo4gg&#10;upcF/xw8PppnW9q8lCTW7rffLAgeh5n5DZNvBtOKnpyvLSuYTRMQxIXVNZcKrpf9ZwrCB2SNrWVS&#10;8EseNuvRR46Ztk8+UX8OpYgQ9hkqqELoMil9UZFBP7UdcfTu1hkMUbpSaofPCDetnCfJlzRYc1yo&#10;sKNdRUVzfhgFvTNNvTum7mBu95/veYsde1RqMh62KxCBhvAOv9pHrWCxhP8v8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1Mv8IAAADbAAAADwAAAAAAAAAAAAAA&#10;AAChAgAAZHJzL2Rvd25yZXYueG1sUEsFBgAAAAAEAAQA+QAAAJADAAAAAA==&#10;" strokecolor="black [3213]" strokeweight="1pt">
                  <v:stroke dashstyle="dash"/>
                </v:line>
                <v:line id="Прямая соединительная линия 38" o:spid="_x0000_s1064" style="position:absolute;visibility:visible;mso-wrap-style:square" from="36931,3866" to="36931,8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LYzbsAAADbAAAADwAAAGRycy9kb3ducmV2LnhtbERPuwrCMBTdBf8hXMHNpiqIVKOIIOoi&#10;+BgcL821LTY3JYm1/r0ZBMfDeS/XnalFS85XlhWMkxQEcW51xYWC23U3moPwAVljbZkUfMjDetXv&#10;LTHT9s1nai+hEDGEfYYKyhCaTEqfl2TQJ7YhjtzDOoMhQldI7fAdw00tJ2k6kwYrjg0lNrQtKX9e&#10;XkZB68yz2h7mbm/uj9NxUmPDHpUaDrrNAkSgLvzFP/dBK5jGsfFL/AFy9Q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motjNuwAAANsAAAAPAAAAAAAAAAAAAAAAAKECAABk&#10;cnMvZG93bnJldi54bWxQSwUGAAAAAAQABAD5AAAAiQMAAAAA&#10;" strokecolor="black [3213]" strokeweight="1pt">
                  <v:stroke dashstyle="dash"/>
                </v:line>
                <v:line id="Прямая соединительная линия 39" o:spid="_x0000_s1065" style="position:absolute;visibility:visible;mso-wrap-style:square" from="39319,1459" to="39319,5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59VsAAAADbAAAADwAAAGRycy9kb3ducmV2LnhtbESPzarCMBSE9xd8h3AEd7epCqLVKCKI&#10;urngz8LloTm2xeakJLHWtzcXBJfDzHzDLFadqUVLzleWFQyTFARxbnXFhYLLefs7BeEDssbaMil4&#10;kYfVsvezwEzbJx+pPYVCRAj7DBWUITSZlD4vyaBPbEMcvZt1BkOUrpDa4TPCTS1HaTqRBiuOCyU2&#10;tCkpv58eRkHrzL3a7KduZ663v8OoxoY9KjXod+s5iEBd+IY/7b1WMJ7B/5f4A+Ty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nufVbAAAAA2wAAAA8AAAAAAAAAAAAAAAAA&#10;oQIAAGRycy9kb3ducmV2LnhtbFBLBQYAAAAABAAEAPkAAACOAwAAAAA=&#10;" strokecolor="black [3213]" strokeweight="1pt">
                  <v:stroke dashstyle="dash"/>
                </v:line>
                <v:line id="Прямая соединительная линия 40" o:spid="_x0000_s1066" style="position:absolute;visibility:visible;mso-wrap-style:square" from="24015,1580" to="39350,1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KntrsAAADbAAAADwAAAGRycy9kb3ducmV2LnhtbERPuwrCMBTdBf8hXMHNpoqIVKOIIOoi&#10;+BgcL821LTY3JYm1/r0ZBMfDeS/XnalFS85XlhWMkxQEcW51xYWC23U3moPwAVljbZkUfMjDetXv&#10;LTHT9s1nai+hEDGEfYYKyhCaTEqfl2TQJ7YhjtzDOoMhQldI7fAdw00tJ2k6kwYrjg0lNrQtKX9e&#10;XkZB68yz2h7mbm/uj9NxUmPDHpUaDrrNAkSgLvzFP/dBK5jG9fFL/AFy9Q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A0qe2uwAAANsAAAAPAAAAAAAAAAAAAAAAAKECAABk&#10;cnMvZG93bnJldi54bWxQSwUGAAAAAAQABAD5AAAAiQMAAAAA&#10;" strokecolor="black [3213]" strokeweight="1pt">
                  <v:stroke dashstyle="dash"/>
                </v:line>
                <v:line id="Прямая соединительная линия 41" o:spid="_x0000_s1067" style="position:absolute;flip:y;visibility:visible;mso-wrap-style:square" from="36931,1580" to="39344,3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fXcUAAADbAAAADwAAAGRycy9kb3ducmV2LnhtbESPQWvCQBSE7wX/w/KE3upGKUVTVxFR&#10;8SCoUbDeHtlnEsy+jdmtSf99VxA8DjPzDTOetqYUd6pdYVlBvxeBIE6tLjhTcDwsP4YgnEfWWFom&#10;BX/kYDrpvI0x1rbhPd0Tn4kAYRejgtz7KpbSpTkZdD1bEQfvYmuDPsg6k7rGJsBNKQdR9CUNFhwW&#10;cqxonlN6TX6NgnKU3E7N6KdZZ9vdKnKLTXrebpR677azbxCeWv8KP9trreCzD48v4QfIy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MbfXcUAAADbAAAADwAAAAAAAAAA&#10;AAAAAAChAgAAZHJzL2Rvd25yZXYueG1sUEsFBgAAAAAEAAQA+QAAAJMDAAAAAA==&#10;" strokecolor="black [3213]" strokeweight="1pt">
                  <v:stroke dashstyle="dash"/>
                </v:line>
                <v:line id="Прямая соединительная линия 42" o:spid="_x0000_s1068" style="position:absolute;flip:y;visibility:visible;mso-wrap-style:square" from="36906,5809" to="39319,8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RBKsUAAADbAAAADwAAAGRycy9kb3ducmV2LnhtbESPQWvCQBSE7wX/w/KE3upGKUVTVxFR&#10;8SCoUbDeHtlnEsy+jdmtSf99VxA8DjPzDTOetqYUd6pdYVlBvxeBIE6tLjhTcDwsP4YgnEfWWFom&#10;BX/kYDrpvI0x1rbhPd0Tn4kAYRejgtz7KpbSpTkZdD1bEQfvYmuDPsg6k7rGJsBNKQdR9CUNFhwW&#10;cqxonlN6TX6NgnKU3E7N6KdZZ9vdKnKLTXrebpR677azbxCeWv8KP9trreBzAI8v4QfIy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RBKsUAAADbAAAADwAAAAAAAAAA&#10;AAAAAAChAgAAZHJzL2Rvd25yZXYueG1sUEsFBgAAAAAEAAQA+QAAAJMDAAAAAA==&#10;" strokecolor="black [3213]" strokeweight="1pt">
                  <v:stroke dashstyle="dash"/>
                </v:line>
                <v:line id="Прямая соединительная линия 43" o:spid="_x0000_s1069" style="position:absolute;visibility:visible;mso-wrap-style:square" from="23990,5822" to="39325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A5wcIAAADbAAAADwAAAGRycy9kb3ducmV2LnhtbESPT4vCMBTE7wt+h/AEb2uqLlJqo4gg&#10;upcF/xw8PppnW9q8lCTW7rffLAgeh5n5DZNvBtOKnpyvLSuYTRMQxIXVNZcKrpf9ZwrCB2SNrWVS&#10;8EseNuvRR46Ztk8+UX8OpYgQ9hkqqELoMil9UZFBP7UdcfTu1hkMUbpSaofPCDetnCfJUhqsOS5U&#10;2NGuoqI5P4yC3pmm3h1TdzC3+8/3vMWOPSo1GQ/bFYhAQ3iHX+2jVvC1gP8v8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A5wcIAAADbAAAADwAAAAAAAAAAAAAA&#10;AAChAgAAZHJzL2Rvd25yZXYueG1sUEsFBgAAAAAEAAQA+QAAAJADAAAAAA==&#10;" strokecolor="black [3213]" strokeweight="1pt">
                  <v:stroke dashstyle="dash"/>
                </v:line>
                <v:line id="Прямая соединительная линия 44" o:spid="_x0000_s1070" style="position:absolute;visibility:visible;mso-wrap-style:square" from="24015,1580" to="24015,5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3UYsIAAADbAAAADwAAAGRycy9kb3ducmV2LnhtbESPQWvCQBSE74L/YXlCb2ZTkSKpq1hB&#10;7dXYHnp7ZJ/ZYPZt2N2Y9N93hYLHYWa+Ydbb0bbiTj40jhW8ZjkI4srphmsFX5fDfAUiRGSNrWNS&#10;8EsBtpvpZI2FdgOf6V7GWiQIhwIVmBi7QspQGbIYMtcRJ+/qvMWYpK+l9jgkuG3lIs/fpMWG04LB&#10;jvaGqlvZWwU//Uf0p4vcDeW4P5rFoa16963Uy2zcvYOINMZn+L/9qRUsl/D4kn6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3UYsIAAADbAAAADwAAAAAAAAAAAAAA&#10;AAChAgAAZHJzL2Rvd25yZXYueG1sUEsFBgAAAAAEAAQA+QAAAJADAAAAAA==&#10;" strokecolor="black [3213]" strokeweight="1.5pt"/>
                <v:line id="Прямая соединительная линия 45" o:spid="_x0000_s1071" style="position:absolute;visibility:visible;mso-wrap-style:square" from="3490,4977" to="41004,4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R/gcMAAADbAAAADwAAAGRycy9kb3ducmV2LnhtbESPQWvCQBSE74L/YXmCN920WCmpawhK&#10;oQcrNIb2+sg+s6HZtyG7TeK/7xaEHoeZ+YbZZZNtxUC9bxwreFgnIIgrpxuuFZSX19UzCB+QNbaO&#10;ScGNPGT7+WyHqXYjf9BQhFpECPsUFZgQulRKXxmy6NeuI47e1fUWQ5R9LXWPY4TbVj4myVZabDgu&#10;GOzoYKj6Ln5spAyN+aztdCo78/Xebl1+Pl5HpZaLKX8BEWgK/+F7+00r2DzB35f4A+T+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dkf4HDAAAA2wAAAA8AAAAAAAAAAAAA&#10;AAAAoQIAAGRycy9kb3ducmV2LnhtbFBLBQYAAAAABAAEAPkAAACRAwAAAAA=&#10;" strokecolor="windowText">
                  <v:stroke dashstyle="longDashDot"/>
                </v:line>
                <v:line id="Прямая соединительная линия 46" o:spid="_x0000_s1072" style="position:absolute;flip:x;visibility:visible;mso-wrap-style:square" from="37007,1459" to="39350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InNMQAAADbAAAADwAAAGRycy9kb3ducmV2LnhtbESP3WrCQBSE7wu+w3KE3tWNIqFEVxFR&#10;qGAp9ff2kD3ZBLNn0+yq8e27hYKXw8x8w0znna3FjVpfOVYwHCQgiHOnKzYKDvv12zsIH5A11o5J&#10;wYM8zGe9lylm2t35m267YESEsM9QQRlCk0np85Is+oFriKNXuNZiiLI1Urd4j3Bby1GSpNJixXGh&#10;xIaWJeWX3dUqOIbia9N0a/MozteTN9uf7eozVeq13y0mIAJ14Rn+b39oBeMU/r7EHyB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Iic0xAAAANsAAAAPAAAAAAAAAAAA&#10;AAAAAKECAABkcnMvZG93bnJldi54bWxQSwUGAAAAAAQABAD5AAAAkgMAAAAA&#10;" strokecolor="black [3213]" strokeweight=".5pt">
                  <v:stroke dashstyle="3 1"/>
                </v:line>
                <v:line id="Прямая соединительная линия 47" o:spid="_x0000_s1073" style="position:absolute;visibility:visible;mso-wrap-style:square" from="37007,3854" to="39325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Z2JMYAAADbAAAADwAAAGRycy9kb3ducmV2LnhtbESPT2vCQBTE7wW/w/IEb3Xjn2pJXUMQ&#10;LB56aRRpb4/sM4lm34bsmqTfvlsoeBxm5jfMJhlMLTpqXWVZwWwagSDOra64UHA67p9fQTiPrLG2&#10;TAp+yEGyHT1tMNa250/qMl+IAGEXo4LS+yaW0uUlGXRT2xAH72Jbgz7ItpC6xT7ATS3nUbSSBisO&#10;CyU2tCspv2V3oyC7Xj7ev0/n/EDHrFiku69z/bJUajIe0jcQngb/CP+3D1rBcg1/X8IP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GdiTGAAAA2wAAAA8AAAAAAAAA&#10;AAAAAAAAoQIAAGRycy9kb3ducmV2LnhtbFBLBQYAAAAABAAEAPkAAACUAwAAAAA=&#10;" strokecolor="black [3213]" strokeweight=".5pt">
                  <v:stroke dashstyle="3 1"/>
                </v:line>
                <v:line id="Прямая соединительная линия 48" o:spid="_x0000_s1074" style="position:absolute;flip:x;visibility:visible;mso-wrap-style:square" from="21672,1580" to="23955,8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EW3cEAAADbAAAADwAAAGRycy9kb3ducmV2LnhtbERPy4rCMBTdC/5DuII7TR1EhmoUEQUF&#10;ZRjHx/bS3KbF5qbTRK1/bxYDszyc92zR2ko8qPGlYwWjYQKCOHO6ZKPg9LMZfILwAVlj5ZgUvMjD&#10;Yt7tzDDV7snf9DgGI2II+xQVFCHUqZQ+K8iiH7qaOHK5ayyGCBsjdYPPGG4r+ZEkE2mx5NhQYE2r&#10;grLb8W4VnEP+tavbjXnl1/vFm/3vfn2YKNXvtcspiEBt+Bf/ubdawTiOjV/iD5D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8RbdwQAAANsAAAAPAAAAAAAAAAAAAAAA&#10;AKECAABkcnMvZG93bnJldi54bWxQSwUGAAAAAAQABAD5AAAAjwMAAAAA&#10;" strokecolor="black [3213]" strokeweight=".5pt">
                  <v:stroke dashstyle="3 1"/>
                </v:line>
                <v:line id="Прямая соединительная линия 49" o:spid="_x0000_s1075" style="position:absolute;visibility:visible;mso-wrap-style:square" from="21635,3854" to="23955,5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VHzcYAAADbAAAADwAAAGRycy9kb3ducmV2LnhtbESPT2vCQBTE7wW/w/IEb3Xjn4pNXUMQ&#10;LB56aRRpb4/sM4lm34bsmqTfvlsoeBxm5jfMJhlMLTpqXWVZwWwagSDOra64UHA67p/XIJxH1lhb&#10;JgU/5CDZjp42GGvb8yd1mS9EgLCLUUHpfRNL6fKSDLqpbYiDd7GtQR9kW0jdYh/gppbzKFpJgxWH&#10;hRIb2pWU37K7UZBdLx/v36dzfqBjVizS3de5flkqNRkP6RsIT4N/hP/bB61g+Qp/X8IP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VR83GAAAA2wAAAA8AAAAAAAAA&#10;AAAAAAAAoQIAAGRycy9kb3ducmV2LnhtbFBLBQYAAAAABAAEAPkAAACUAwAAAAA=&#10;" strokecolor="black [3213]" strokeweight=".5pt">
                  <v:stroke dashstyle="3 1"/>
                </v:line>
                <v:line id="Прямая соединительная линия 50" o:spid="_x0000_s1076" style="position:absolute;flip:x;visibility:visible;mso-wrap-style:square" from="6299,1580" to="8642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6MBsEAAADbAAAADwAAAGRycy9kb3ducmV2LnhtbERPy4rCMBTdC/5DuII7TR1QhmoUEQUF&#10;ZRjHx/bS3KbF5qbTRK1/bxYDszyc92zR2ko8qPGlYwWjYQKCOHO6ZKPg9LMZfILwAVlj5ZgUvMjD&#10;Yt7tzDDV7snf9DgGI2II+xQVFCHUqZQ+K8iiH7qaOHK5ayyGCBsjdYPPGG4r+ZEkE2mx5NhQYE2r&#10;grLb8W4VnEP+tavbjXnl1/vFm/3vfn2YKNXvtcspiEBt+Bf/ubdawTiuj1/iD5D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XowGwQAAANsAAAAPAAAAAAAAAAAAAAAA&#10;AKECAABkcnMvZG93bnJldi54bWxQSwUGAAAAAAQABAD5AAAAjwMAAAAA&#10;" strokecolor="black [3213]" strokeweight=".5pt">
                  <v:stroke dashstyle="3 1"/>
                </v:line>
                <v:line id="Прямая соединительная линия 51" o:spid="_x0000_s1077" style="position:absolute;visibility:visible;mso-wrap-style:square" from="6223,3854" to="8712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rdFsQAAADbAAAADwAAAGRycy9kb3ducmV2LnhtbESPQYvCMBSE74L/ITxhb5rqriK1qYjg&#10;4mEvVhG9PZpnW21eShO1++/NwoLHYWa+YZJlZ2rxoNZVlhWMRxEI4tzqigsFh/1mOAfhPLLG2jIp&#10;+CUHy7TfSzDW9sk7emS+EAHCLkYFpfdNLKXLSzLoRrYhDt7FtgZ9kG0hdYvPADe1nETRTBqsOCyU&#10;2NC6pPyW3Y2C7Hr5+T4fjvmW9lnxuVqfjvX0S6mPQbdagPDU+Xf4v73VCqZj+PsSfoBM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+t0WxAAAANsAAAAPAAAAAAAAAAAA&#10;AAAAAKECAABkcnMvZG93bnJldi54bWxQSwUGAAAAAAQABAD5AAAAkgMAAAAA&#10;" strokecolor="black [3213]" strokeweight=".5pt">
                  <v:stroke dashstyle="3 1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52" o:spid="_x0000_s1078" type="#_x0000_t32" style="position:absolute;left:38163;top:4977;width:62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/p8MMAAADbAAAADwAAAGRycy9kb3ducmV2LnhtbESPS4vCQBCE74L/YWjBm04UlN3oKOKD&#10;3Vs2Pu5Npk2CmZ6YGU323+8Iwh6LqvqKWq47U4knNa60rGAyjkAQZ1aXnCs4nw6jDxDOI2usLJOC&#10;X3KwXvV7S4y1bTml59HnIkDYxaig8L6OpXRZQQbd2NbEwbvaxqAPssmlbrANcFPJaRTNpcGSw0KB&#10;NW0Lym7Hh1GQ7D936fwnOSQ6pcvXvd1vtlWk1HDQbRYgPHX+P/xuf2sFsym8voQf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/6fDDAAAA2wAAAA8AAAAAAAAAAAAA&#10;AAAAoQIAAGRycy9kb3ducmV2LnhtbFBLBQYAAAAABAAEAPkAAACRAwAAAAA=&#10;" strokecolor="black [3213]" strokeweight="2.25pt">
                  <v:stroke endarrow="classic" endarrowwidth="narrow" endarrowlength="long"/>
                </v:shape>
                <v:shape id="Прямая со стрелкой 53" o:spid="_x0000_s1079" type="#_x0000_t32" style="position:absolute;left:22653;top:4977;width:6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1Dx8QAAADbAAAADwAAAGRycy9kb3ducmV2LnhtbESP3YrCMBSE7xd8h3AEbxZNVVakGkUF&#10;YVkE1z+8PTTHtticlCRqfXsjLOzlMDPfMNN5YypxJ+dLywr6vQQEcWZ1ybmC42HdHYPwAVljZZkU&#10;PMnDfNb6mGKq7YN3dN+HXEQI+xQVFCHUqZQ+K8ig79maOHoX6wyGKF0utcNHhJtKDpJkJA2WHBcK&#10;rGlVUHbd34yCbPE8npdym//U1Wbntr80OvU/leq0m8UERKAm/If/2t9awdcQ3l/iD5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nUPHxAAAANsAAAAPAAAAAAAAAAAA&#10;AAAAAKECAABkcnMvZG93bnJldi54bWxQSwUGAAAAAAQABAD5AAAAkgMAAAAA&#10;" strokecolor="windowText" strokeweight="2.25pt">
                  <v:stroke endarrow="classic" endarrowwidth="narrow" endarrowlength="long"/>
                </v:shape>
                <v:shape id="Прямая со стрелкой 54" o:spid="_x0000_s1080" type="#_x0000_t32" style="position:absolute;left:1218;top:4912;width:508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5xGcUAAADbAAAADwAAAGRycy9kb3ducmV2LnhtbESPzWsCMRTE7wX/h/AEb5q1+FFXoxRF&#10;8FDwqwePj+R1d+vmZdlEXf3rG0HocZiZ3zCzRWNLcaXaF44V9HsJCGLtTMGZgu/juvsBwgdkg6Vj&#10;UnAnD4t5622GqXE33tP1EDIRIexTVJCHUKVSep2TRd9zFXH0flxtMURZZ9LUeItwW8r3JBlJiwXH&#10;hRwrWuakz4eLVbBcnY4XN3C/q8l4i7tJpfX28aVUp918TkEEasJ/+NXeGAXDATy/xB8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5xGcUAAADbAAAADwAAAAAAAAAA&#10;AAAAAAChAgAAZHJzL2Rvd25yZXYueG1sUEsFBgAAAAAEAAQA+QAAAJMDAAAAAA==&#10;" strokecolor="windowText" strokeweight="2.25pt">
                  <v:stroke endarrow="classic" endarrowwidth="narrow" endarrowlength="long"/>
                </v:shape>
                <v:shape id="Прямая со стрелкой 55" o:spid="_x0000_s1081" type="#_x0000_t32" style="position:absolute;left:5750;top:4912;width:179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EBgsEAAADbAAAADwAAAGRycy9kb3ducmV2LnhtbESPS4vCMBSF94L/IVzBjYypguJUowyD&#10;oy590fWlubbF5qYkmVr/vREGZnk4j4+z2nSmFi05X1lWMBknIIhzqysuFFwvPx8LED4ga6wtk4In&#10;edis+70Vpto++ETtORQijrBPUUEZQpNK6fOSDPqxbYijd7POYIjSFVI7fMRxU8tpksylwYojocSG&#10;vkvK7+dfEyEj/Zm5E273x+szy7y+XXaHVqnhoPtaggjUhf/wX/ugFcxm8P4Sf4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YQGCwQAAANsAAAAPAAAAAAAAAAAAAAAA&#10;AKECAABkcnMvZG93bnJldi54bWxQSwUGAAAAAAQABAD5AAAAjwMAAAAA&#10;" strokecolor="windowText" strokeweight="2.25pt">
                  <v:stroke dashstyle="1 1" endarrowwidth="narrow" endarrowlength="long"/>
                </v:shape>
                <v:shape id="Поле 56" o:spid="_x0000_s1082" type="#_x0000_t202" style="position:absolute;left:42034;top:1720;width:2915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lkHMUA&#10;AADbAAAADwAAAGRycy9kb3ducmV2LnhtbESPQWsCMRSE74L/IbxCL1KzFrr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SWQcxQAAANsAAAAPAAAAAAAAAAAAAAAAAJgCAABkcnMv&#10;ZG93bnJldi54bWxQSwUGAAAAAAQABAD1AAAAigMAAAAA&#10;" filled="f" stroked="f" strokeweight=".5pt">
                  <v:textbox>
                    <w:txbxContent>
                      <w:p w:rsidR="001720E5" w:rsidRPr="009B5D61" w:rsidRDefault="001720E5" w:rsidP="000D0B7F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 w:rsidRPr="009B5D61">
                          <w:rPr>
                            <w:i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21" o:spid="_x0000_s1083" type="#_x0000_t202" style="position:absolute;left:1217;top:1720;width:2914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h8UA&#10;AADbAAAADwAAAGRycy9kb3ducmV2LnhtbESPQWsCMRSE7wX/Q3iFXkSzFrR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BcGHxQAAANsAAAAPAAAAAAAAAAAAAAAAAJgCAABkcnMv&#10;ZG93bnJldi54bWxQSwUGAAAAAAQABAD1AAAAigMAAAAA&#10;" filled="f" stroked="f" strokeweight=".5pt">
                  <v:textbox>
                    <w:txbxContent>
                      <w:p w:rsidR="001720E5" w:rsidRDefault="001720E5" w:rsidP="000D0B7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21" o:spid="_x0000_s1084" type="#_x0000_t202" style="position:absolute;left:24805;top:1673;width:30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pV9c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mlX1wgAAANsAAAAPAAAAAAAAAAAAAAAAAJgCAABkcnMvZG93&#10;bnJldi54bWxQSwUGAAAAAAQABAD1AAAAhwMAAAAA&#10;" filled="f" stroked="f" strokeweight=".5pt">
                  <v:textbox>
                    <w:txbxContent>
                      <w:p w:rsidR="001720E5" w:rsidRDefault="001720E5" w:rsidP="000D0B7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Прямая со стрелкой 59" o:spid="_x0000_s1085" type="#_x0000_t32" style="position:absolute;left:42128;top:4975;width:75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0GtcUAAADbAAAADwAAAGRycy9kb3ducmV2LnhtbESPzWrCQBSF94LvMFyhG6kTA5U0dRQR&#10;SrtoF6Yp4u6SuU2CmTtpZhqTt+8IgsvD+fk46+1gGtFT52rLCpaLCARxYXXNpYL86/UxAeE8ssbG&#10;MikYycF2M52sMdX2wgfqM1+KMMIuRQWV920qpSsqMugWtiUO3o/tDPogu1LqDi9h3DQyjqKVNFhz&#10;IFTY0r6i4pz9mQDxpzH7tuP8OH585uSitzj5ZaUeZsPuBYSnwd/Dt/a7VvD0DNcv4QfI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00GtcUAAADbAAAADwAAAAAAAAAA&#10;AAAAAAChAgAAZHJzL2Rvd25yZXYueG1sUEsFBgAAAAAEAAQA+QAAAJMDAAAAAA==&#10;" strokecolor="windowText">
                  <v:stroke endarrow="classic" endarrowwidth="narrow" endarrowlength="long"/>
                </v:shape>
                <v:shape id="Поле 21" o:spid="_x0000_s1086" type="#_x0000_t202" style="position:absolute;left:46408;top:4670;width:2572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CTTsIA&#10;AADbAAAADwAAAGRycy9kb3ducmV2LnhtbERPy2oCMRTdC/5DuEI3RTPtYiijUbTQIqVWfCAuL5Pr&#10;ZHByMyRRx783i4LLw3lPZp1txJV8qB0reBtlIIhLp2uuFOx3X8MPECEia2wck4I7BZhN+70JFtrd&#10;eEPXbaxECuFQoAITY1tIGUpDFsPItcSJOzlvMSboK6k93lK4beR7luXSYs2pwWBLn4bK8/ZiFZzN&#10;z+s6+14tDvny7v92F3f0v0elXgbdfAwiUhef4n/3UivI0/r0Jf0A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gJNOwgAAANsAAAAPAAAAAAAAAAAAAAAAAJgCAABkcnMvZG93&#10;bnJldi54bWxQSwUGAAAAAAQABAD1AAAAhwMAAAAA&#10;" filled="f" stroked="f" strokeweight=".5pt">
                  <v:textbox>
                    <w:txbxContent>
                      <w:p w:rsidR="001720E5" w:rsidRDefault="001720E5" w:rsidP="000D0B7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44637" w:rsidRPr="000D0B7F" w:rsidRDefault="00B44637" w:rsidP="000D0B7F">
      <w:pPr>
        <w:ind w:firstLine="0"/>
        <w:jc w:val="center"/>
        <w:rPr>
          <w:szCs w:val="28"/>
        </w:rPr>
      </w:pPr>
      <w:r w:rsidRPr="000D0B7F">
        <w:rPr>
          <w:szCs w:val="28"/>
        </w:rPr>
        <w:t>Рис.</w:t>
      </w:r>
      <w:r w:rsidR="000D0B7F">
        <w:rPr>
          <w:szCs w:val="28"/>
        </w:rPr>
        <w:t xml:space="preserve"> 2.2 Связь внешних и внутренних сил в стержне</w:t>
      </w:r>
    </w:p>
    <w:p w:rsidR="00B44637" w:rsidRDefault="00B44637" w:rsidP="00AC602B">
      <w:pPr>
        <w:ind w:firstLine="510"/>
        <w:rPr>
          <w:sz w:val="28"/>
          <w:szCs w:val="28"/>
        </w:rPr>
      </w:pPr>
    </w:p>
    <w:p w:rsidR="00B44637" w:rsidRPr="00555881" w:rsidRDefault="00B44637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осле этого составляют единственное уравнение равновесия оставшейся части</w:t>
      </w:r>
      <w:r w:rsidR="00555881">
        <w:rPr>
          <w:sz w:val="28"/>
          <w:szCs w:val="28"/>
        </w:rPr>
        <w:t xml:space="preserve"> </w:t>
      </w:r>
      <w:r w:rsidR="00555881" w:rsidRPr="00555881">
        <w:rPr>
          <w:position w:val="-12"/>
          <w:sz w:val="28"/>
          <w:szCs w:val="28"/>
        </w:rPr>
        <w:object w:dxaOrig="900" w:dyaOrig="380">
          <v:shape id="_x0000_i1025" type="#_x0000_t75" style="width:45.1pt;height:18.8pt" o:ole="">
            <v:imagedata r:id="rId6" o:title=""/>
          </v:shape>
          <o:OLEObject Type="Embed" ProgID="Equation.DSMT4" ShapeID="_x0000_i1025" DrawAspect="Content" ObjectID="_1408972950" r:id="rId7"/>
        </w:object>
      </w:r>
      <w:r w:rsidR="00555881">
        <w:rPr>
          <w:sz w:val="28"/>
          <w:szCs w:val="28"/>
        </w:rPr>
        <w:t xml:space="preserve">, из которого определяют значение </w:t>
      </w:r>
      <w:r w:rsidR="00555881" w:rsidRPr="00555881">
        <w:rPr>
          <w:i/>
          <w:sz w:val="28"/>
          <w:szCs w:val="28"/>
          <w:lang w:val="en-US"/>
        </w:rPr>
        <w:t>N</w:t>
      </w:r>
      <w:r w:rsidR="00555881">
        <w:rPr>
          <w:sz w:val="28"/>
          <w:szCs w:val="28"/>
        </w:rPr>
        <w:t>.</w:t>
      </w:r>
    </w:p>
    <w:p w:rsidR="00B44637" w:rsidRPr="001720E5" w:rsidRDefault="00555881" w:rsidP="002D5311">
      <w:pPr>
        <w:ind w:left="510" w:firstLine="0"/>
        <w:rPr>
          <w:i/>
          <w:szCs w:val="28"/>
        </w:rPr>
      </w:pPr>
      <w:r w:rsidRPr="001720E5">
        <w:rPr>
          <w:b/>
          <w:i/>
          <w:szCs w:val="28"/>
        </w:rPr>
        <w:t>Правило знаков.</w:t>
      </w:r>
      <w:r w:rsidRPr="001720E5">
        <w:rPr>
          <w:i/>
          <w:szCs w:val="28"/>
        </w:rPr>
        <w:t xml:space="preserve"> Силу </w:t>
      </w:r>
      <w:r w:rsidRPr="001720E5">
        <w:rPr>
          <w:i/>
          <w:szCs w:val="28"/>
          <w:lang w:val="en-US"/>
        </w:rPr>
        <w:t>N</w:t>
      </w:r>
      <w:r w:rsidRPr="001720E5">
        <w:rPr>
          <w:i/>
          <w:szCs w:val="28"/>
        </w:rPr>
        <w:t xml:space="preserve"> принято считать положительной при растяж</w:t>
      </w:r>
      <w:r w:rsidRPr="001720E5">
        <w:rPr>
          <w:i/>
          <w:szCs w:val="28"/>
        </w:rPr>
        <w:t>е</w:t>
      </w:r>
      <w:r w:rsidRPr="001720E5">
        <w:rPr>
          <w:i/>
          <w:szCs w:val="28"/>
        </w:rPr>
        <w:t>нии, т.е. когда она направлена от сечения (</w:t>
      </w:r>
      <w:proofErr w:type="gramStart"/>
      <w:r w:rsidRPr="001720E5">
        <w:rPr>
          <w:i/>
          <w:szCs w:val="28"/>
        </w:rPr>
        <w:t>см</w:t>
      </w:r>
      <w:proofErr w:type="gramEnd"/>
      <w:r w:rsidRPr="001720E5">
        <w:rPr>
          <w:i/>
          <w:szCs w:val="28"/>
        </w:rPr>
        <w:t xml:space="preserve"> рис </w:t>
      </w:r>
      <w:r w:rsidR="000D0B7F" w:rsidRPr="001720E5">
        <w:rPr>
          <w:i/>
          <w:szCs w:val="28"/>
        </w:rPr>
        <w:t>2.2</w:t>
      </w:r>
      <w:r w:rsidRPr="001720E5">
        <w:rPr>
          <w:i/>
          <w:szCs w:val="28"/>
        </w:rPr>
        <w:t>). При сжатии, наоб</w:t>
      </w:r>
      <w:r w:rsidRPr="001720E5">
        <w:rPr>
          <w:i/>
          <w:szCs w:val="28"/>
        </w:rPr>
        <w:t>о</w:t>
      </w:r>
      <w:r w:rsidRPr="001720E5">
        <w:rPr>
          <w:i/>
          <w:szCs w:val="28"/>
        </w:rPr>
        <w:t>рот, продольная сила отрицательна и направлена к сечению.</w:t>
      </w:r>
    </w:p>
    <w:p w:rsidR="00B44637" w:rsidRDefault="00555881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Если направление силы </w:t>
      </w:r>
      <w:r w:rsidRPr="000D0B7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неизвестно, то ее условно принимают положительной, полагая, что брус растянут. Знак «минус» при 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 уравнения равновесия укажет на ошибочность выбранного направления, и в действительности брус окажется сжатым.</w:t>
      </w:r>
    </w:p>
    <w:p w:rsidR="00555881" w:rsidRDefault="00555881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тех случаях, когда значения продольной силы в различных 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чениях бруса неодинаковы, строят эпюру продольных сил, которая представляет собой график изменения силы </w:t>
      </w:r>
      <w:r w:rsidRPr="007625A7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о длине бруса.</w:t>
      </w:r>
    </w:p>
    <w:p w:rsidR="00555881" w:rsidRPr="001720E5" w:rsidRDefault="00555881" w:rsidP="002D5311">
      <w:pPr>
        <w:ind w:left="510" w:firstLine="0"/>
        <w:rPr>
          <w:i/>
          <w:szCs w:val="28"/>
        </w:rPr>
      </w:pPr>
      <w:r w:rsidRPr="001720E5">
        <w:rPr>
          <w:b/>
          <w:i/>
          <w:szCs w:val="28"/>
        </w:rPr>
        <w:t>Эпюра</w:t>
      </w:r>
      <w:r w:rsidRPr="001720E5">
        <w:rPr>
          <w:i/>
          <w:szCs w:val="28"/>
        </w:rPr>
        <w:t xml:space="preserve"> – графическое представление</w:t>
      </w:r>
      <w:r w:rsidR="007625A7" w:rsidRPr="001720E5">
        <w:rPr>
          <w:i/>
          <w:szCs w:val="28"/>
        </w:rPr>
        <w:t xml:space="preserve"> закона</w:t>
      </w:r>
      <w:r w:rsidRPr="001720E5">
        <w:rPr>
          <w:i/>
          <w:szCs w:val="28"/>
        </w:rPr>
        <w:t xml:space="preserve"> изменения внутре</w:t>
      </w:r>
      <w:r w:rsidRPr="001720E5">
        <w:rPr>
          <w:i/>
          <w:szCs w:val="28"/>
        </w:rPr>
        <w:t>н</w:t>
      </w:r>
      <w:r w:rsidRPr="001720E5">
        <w:rPr>
          <w:i/>
          <w:szCs w:val="28"/>
        </w:rPr>
        <w:t>него силового фактора по длине бруса.</w:t>
      </w:r>
    </w:p>
    <w:p w:rsidR="00555881" w:rsidRDefault="00832247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Эпюра необходима для расчета бруса на прочность. Она позвол</w:t>
      </w:r>
      <w:r>
        <w:rPr>
          <w:sz w:val="28"/>
          <w:szCs w:val="28"/>
        </w:rPr>
        <w:t>я</w:t>
      </w:r>
      <w:r>
        <w:rPr>
          <w:sz w:val="28"/>
          <w:szCs w:val="28"/>
        </w:rPr>
        <w:t>ет быстро находить опасные сечения.</w:t>
      </w:r>
    </w:p>
    <w:p w:rsidR="00832247" w:rsidRPr="001720E5" w:rsidRDefault="00832247" w:rsidP="002D5311">
      <w:pPr>
        <w:ind w:left="510" w:firstLine="0"/>
        <w:rPr>
          <w:i/>
          <w:szCs w:val="28"/>
        </w:rPr>
      </w:pPr>
      <w:r w:rsidRPr="001720E5">
        <w:rPr>
          <w:b/>
          <w:i/>
          <w:szCs w:val="28"/>
        </w:rPr>
        <w:t>Опасное сечение</w:t>
      </w:r>
      <w:r w:rsidRPr="001720E5">
        <w:rPr>
          <w:i/>
          <w:szCs w:val="28"/>
        </w:rPr>
        <w:t xml:space="preserve"> – сечение, где внутренний силовой фактор достигает наибольшего абсолютного значения.</w:t>
      </w:r>
    </w:p>
    <w:p w:rsidR="00666366" w:rsidRDefault="007625A7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Эпюра строится в пределах </w:t>
      </w:r>
      <w:r w:rsidRPr="00666366">
        <w:rPr>
          <w:i/>
          <w:sz w:val="28"/>
          <w:szCs w:val="28"/>
        </w:rPr>
        <w:t>участков</w:t>
      </w:r>
      <w:r w:rsidR="00666366" w:rsidRPr="0066636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666366">
        <w:rPr>
          <w:sz w:val="28"/>
          <w:szCs w:val="28"/>
        </w:rPr>
        <w:t>Метод сечений применяе</w:t>
      </w:r>
      <w:r w:rsidR="00666366">
        <w:rPr>
          <w:sz w:val="28"/>
          <w:szCs w:val="28"/>
        </w:rPr>
        <w:t>т</w:t>
      </w:r>
      <w:r w:rsidR="00666366">
        <w:rPr>
          <w:sz w:val="28"/>
          <w:szCs w:val="28"/>
        </w:rPr>
        <w:t>ся последовательно на каждом из выделенных участков.</w:t>
      </w:r>
    </w:p>
    <w:p w:rsidR="00666366" w:rsidRPr="001720E5" w:rsidRDefault="00666366" w:rsidP="00AC602B">
      <w:pPr>
        <w:ind w:firstLine="510"/>
        <w:rPr>
          <w:i/>
          <w:szCs w:val="28"/>
        </w:rPr>
      </w:pPr>
      <w:r w:rsidRPr="001720E5">
        <w:rPr>
          <w:b/>
          <w:i/>
          <w:szCs w:val="28"/>
        </w:rPr>
        <w:t>Участок</w:t>
      </w:r>
      <w:r w:rsidRPr="001720E5">
        <w:rPr>
          <w:i/>
          <w:szCs w:val="28"/>
        </w:rPr>
        <w:t xml:space="preserve"> это отрезок между двумя </w:t>
      </w:r>
      <w:r w:rsidRPr="001720E5">
        <w:rPr>
          <w:b/>
          <w:i/>
          <w:szCs w:val="28"/>
        </w:rPr>
        <w:t>ключевыми точками</w:t>
      </w:r>
      <w:r w:rsidRPr="001720E5">
        <w:rPr>
          <w:i/>
          <w:szCs w:val="28"/>
        </w:rPr>
        <w:t>.</w:t>
      </w:r>
    </w:p>
    <w:p w:rsidR="007625A7" w:rsidRDefault="0050359D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остроение эпюр рассмотрим на примере.</w:t>
      </w:r>
    </w:p>
    <w:p w:rsidR="00685584" w:rsidRDefault="0050359D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Задан н</w:t>
      </w:r>
      <w:r w:rsidR="007625A7" w:rsidRPr="001307D0">
        <w:rPr>
          <w:sz w:val="28"/>
          <w:szCs w:val="28"/>
        </w:rPr>
        <w:t xml:space="preserve">евесомый, защемленный левым концом прямой брус, вдоль </w:t>
      </w:r>
      <w:proofErr w:type="gramStart"/>
      <w:r w:rsidR="007625A7" w:rsidRPr="001307D0">
        <w:rPr>
          <w:sz w:val="28"/>
          <w:szCs w:val="28"/>
        </w:rPr>
        <w:t>оси</w:t>
      </w:r>
      <w:proofErr w:type="gramEnd"/>
      <w:r w:rsidR="007625A7" w:rsidRPr="001307D0">
        <w:rPr>
          <w:sz w:val="28"/>
          <w:szCs w:val="28"/>
        </w:rPr>
        <w:t xml:space="preserve"> которого действуют активные силы </w:t>
      </w:r>
      <w:r w:rsidR="007625A7" w:rsidRPr="00685584">
        <w:rPr>
          <w:i/>
          <w:sz w:val="28"/>
          <w:szCs w:val="28"/>
          <w:lang w:val="en-US"/>
        </w:rPr>
        <w:t>F</w:t>
      </w:r>
      <w:r w:rsidR="007625A7" w:rsidRPr="001307D0">
        <w:rPr>
          <w:sz w:val="28"/>
          <w:szCs w:val="28"/>
        </w:rPr>
        <w:t xml:space="preserve"> и </w:t>
      </w:r>
      <w:r w:rsidR="00685584">
        <w:rPr>
          <w:sz w:val="28"/>
          <w:szCs w:val="28"/>
        </w:rPr>
        <w:t>3</w:t>
      </w:r>
      <w:r>
        <w:rPr>
          <w:sz w:val="28"/>
          <w:szCs w:val="28"/>
        </w:rPr>
        <w:sym w:font="Symbol" w:char="F0D7"/>
      </w:r>
      <w:r w:rsidR="007625A7" w:rsidRPr="00685584">
        <w:rPr>
          <w:i/>
          <w:sz w:val="28"/>
          <w:szCs w:val="28"/>
          <w:lang w:val="en-US"/>
        </w:rPr>
        <w:t>F</w:t>
      </w:r>
      <w:r w:rsidR="007625A7" w:rsidRPr="001307D0">
        <w:rPr>
          <w:sz w:val="28"/>
          <w:szCs w:val="28"/>
        </w:rPr>
        <w:t xml:space="preserve"> (рис </w:t>
      </w:r>
      <w:r w:rsidR="00685584">
        <w:rPr>
          <w:sz w:val="28"/>
          <w:szCs w:val="28"/>
        </w:rPr>
        <w:t>2.3, а</w:t>
      </w:r>
      <w:r w:rsidR="007625A7" w:rsidRPr="001307D0">
        <w:rPr>
          <w:sz w:val="28"/>
          <w:szCs w:val="28"/>
        </w:rPr>
        <w:t xml:space="preserve">). </w:t>
      </w:r>
    </w:p>
    <w:p w:rsidR="00685584" w:rsidRDefault="0021624B" w:rsidP="00685584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3454400" cy="4212590"/>
                <wp:effectExtent l="3175" t="4445" r="0" b="2540"/>
                <wp:docPr id="63" name="Полотно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19" name="Прямоугольник 62"/>
                        <wps:cNvSpPr>
                          <a:spLocks noChangeArrowheads="1"/>
                        </wps:cNvSpPr>
                        <wps:spPr bwMode="auto">
                          <a:xfrm>
                            <a:off x="439400" y="3564784"/>
                            <a:ext cx="738000" cy="424870"/>
                          </a:xfrm>
                          <a:prstGeom prst="rect">
                            <a:avLst/>
                          </a:prstGeom>
                          <a:pattFill prst="ltVer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685584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0" name="Прямая соединительная линия 63"/>
                        <wps:cNvCnPr/>
                        <wps:spPr bwMode="auto">
                          <a:xfrm>
                            <a:off x="432400" y="684312"/>
                            <a:ext cx="1532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Прямая соединительная линия 64"/>
                        <wps:cNvCnPr/>
                        <wps:spPr bwMode="auto">
                          <a:xfrm>
                            <a:off x="439400" y="1119383"/>
                            <a:ext cx="15329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Прямая соединительная линия 65"/>
                        <wps:cNvCnPr/>
                        <wps:spPr bwMode="auto">
                          <a:xfrm>
                            <a:off x="439400" y="684312"/>
                            <a:ext cx="0" cy="4343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Прямая соединительная линия 66"/>
                        <wps:cNvCnPr/>
                        <wps:spPr bwMode="auto">
                          <a:xfrm>
                            <a:off x="1965300" y="684312"/>
                            <a:ext cx="0" cy="4343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Прямая со стрелкой 67"/>
                        <wps:cNvCnPr>
                          <a:cxnSpLocks noChangeShapeType="1"/>
                        </wps:cNvCnPr>
                        <wps:spPr bwMode="auto">
                          <a:xfrm>
                            <a:off x="1972300" y="904848"/>
                            <a:ext cx="191000" cy="90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044100" y="647106"/>
                            <a:ext cx="2851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943700" y="3238530"/>
                            <a:ext cx="28511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Прямоугольник 70"/>
                        <wps:cNvSpPr>
                          <a:spLocks noChangeArrowheads="1"/>
                        </wps:cNvSpPr>
                        <wps:spPr bwMode="auto">
                          <a:xfrm>
                            <a:off x="349000" y="576294"/>
                            <a:ext cx="90000" cy="648106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2" name="Прямая соединительная линия 71"/>
                        <wps:cNvCnPr/>
                        <wps:spPr bwMode="auto">
                          <a:xfrm>
                            <a:off x="442500" y="576294"/>
                            <a:ext cx="0" cy="6481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Прямая со стрелкой 72"/>
                        <wps:cNvCnPr>
                          <a:cxnSpLocks noChangeShapeType="1"/>
                        </wps:cNvCnPr>
                        <wps:spPr bwMode="auto">
                          <a:xfrm flipH="1">
                            <a:off x="555100" y="905748"/>
                            <a:ext cx="62550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648300" y="647106"/>
                            <a:ext cx="3613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3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Прямая соединительная линия 74"/>
                        <wps:cNvCnPr/>
                        <wps:spPr bwMode="auto">
                          <a:xfrm flipV="1">
                            <a:off x="442500" y="257942"/>
                            <a:ext cx="0" cy="36705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Прямая соединительная линия 75"/>
                        <wps:cNvCnPr/>
                        <wps:spPr bwMode="auto">
                          <a:xfrm flipV="1">
                            <a:off x="1180500" y="257942"/>
                            <a:ext cx="0" cy="36706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Прямая соединительная линия 76"/>
                        <wps:cNvCnPr/>
                        <wps:spPr bwMode="auto">
                          <a:xfrm flipV="1">
                            <a:off x="1964600" y="257942"/>
                            <a:ext cx="7300" cy="31949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Блок-схема: узел 77"/>
                        <wps:cNvSpPr>
                          <a:spLocks noChangeArrowheads="1"/>
                        </wps:cNvSpPr>
                        <wps:spPr bwMode="auto">
                          <a:xfrm>
                            <a:off x="1162600" y="892946"/>
                            <a:ext cx="36000" cy="3600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9" name="Блок-схема: узел 78"/>
                        <wps:cNvSpPr>
                          <a:spLocks noChangeArrowheads="1"/>
                        </wps:cNvSpPr>
                        <wps:spPr bwMode="auto">
                          <a:xfrm>
                            <a:off x="432400" y="900548"/>
                            <a:ext cx="35500" cy="35506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685584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0" name="Блок-схема: узел 79"/>
                        <wps:cNvSpPr>
                          <a:spLocks noChangeArrowheads="1"/>
                        </wps:cNvSpPr>
                        <wps:spPr bwMode="auto">
                          <a:xfrm>
                            <a:off x="1943700" y="882144"/>
                            <a:ext cx="36000" cy="36006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685584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27800" y="685212"/>
                            <a:ext cx="276300" cy="323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106200" y="684512"/>
                            <a:ext cx="2762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360000" y="682612"/>
                            <a:ext cx="29019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Прямая со стрелкой 83"/>
                        <wps:cNvCnPr>
                          <a:cxnSpLocks noChangeShapeType="1"/>
                        </wps:cNvCnPr>
                        <wps:spPr bwMode="auto">
                          <a:xfrm>
                            <a:off x="1180600" y="323853"/>
                            <a:ext cx="799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Прямая со стрелкой 84"/>
                        <wps:cNvCnPr>
                          <a:cxnSpLocks noChangeShapeType="1"/>
                        </wps:cNvCnPr>
                        <wps:spPr bwMode="auto">
                          <a:xfrm>
                            <a:off x="419600" y="323853"/>
                            <a:ext cx="7992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Прямая соединительная линия 85"/>
                        <wps:cNvCnPr/>
                        <wps:spPr bwMode="auto">
                          <a:xfrm flipV="1">
                            <a:off x="1527200" y="581895"/>
                            <a:ext cx="0" cy="97165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Прямая соединительная линия 86"/>
                        <wps:cNvCnPr/>
                        <wps:spPr bwMode="auto">
                          <a:xfrm flipV="1">
                            <a:off x="972100" y="582295"/>
                            <a:ext cx="0" cy="85804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296000" y="431771"/>
                            <a:ext cx="259800" cy="323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296000" y="1116983"/>
                            <a:ext cx="259800" cy="323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Прямая соединительная линия 89"/>
                        <wps:cNvCnPr/>
                        <wps:spPr bwMode="auto">
                          <a:xfrm flipV="1">
                            <a:off x="1965300" y="797831"/>
                            <a:ext cx="0" cy="205133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Прямая со стрелкой 90"/>
                        <wps:cNvCnPr>
                          <a:cxnSpLocks noChangeShapeType="1"/>
                        </wps:cNvCnPr>
                        <wps:spPr bwMode="auto">
                          <a:xfrm>
                            <a:off x="1527200" y="1445637"/>
                            <a:ext cx="452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618000" y="1188095"/>
                            <a:ext cx="301600" cy="323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r w:rsidRPr="00166CD9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Прямая соединительная линия 92"/>
                        <wps:cNvCnPr/>
                        <wps:spPr bwMode="auto">
                          <a:xfrm>
                            <a:off x="1527200" y="1569157"/>
                            <a:ext cx="4381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Прямая соединительная линия 93"/>
                        <wps:cNvCnPr/>
                        <wps:spPr bwMode="auto">
                          <a:xfrm>
                            <a:off x="1527200" y="2004228"/>
                            <a:ext cx="4451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Прямая соединительная линия 94"/>
                        <wps:cNvCnPr/>
                        <wps:spPr bwMode="auto">
                          <a:xfrm>
                            <a:off x="1530300" y="1512048"/>
                            <a:ext cx="0" cy="5760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Прямая соединительная линия 95"/>
                        <wps:cNvCnPr/>
                        <wps:spPr bwMode="auto">
                          <a:xfrm>
                            <a:off x="1965300" y="1569157"/>
                            <a:ext cx="0" cy="4344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Прямая со стрелкой 96"/>
                        <wps:cNvCnPr>
                          <a:cxnSpLocks noChangeShapeType="1"/>
                        </wps:cNvCnPr>
                        <wps:spPr bwMode="auto">
                          <a:xfrm>
                            <a:off x="1972300" y="1789593"/>
                            <a:ext cx="190500" cy="60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044100" y="1530351"/>
                            <a:ext cx="2851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Блок-схема: узел 98"/>
                        <wps:cNvSpPr>
                          <a:spLocks noChangeArrowheads="1"/>
                        </wps:cNvSpPr>
                        <wps:spPr bwMode="auto">
                          <a:xfrm>
                            <a:off x="1943700" y="1767289"/>
                            <a:ext cx="35500" cy="35606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27800" y="1569757"/>
                            <a:ext cx="276300" cy="323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86" name="Прямая соединительная линия 100"/>
                        <wps:cNvCnPr/>
                        <wps:spPr bwMode="auto">
                          <a:xfrm>
                            <a:off x="360000" y="900548"/>
                            <a:ext cx="1692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483500" y="648306"/>
                            <a:ext cx="2508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Прямая соединительная линия 102"/>
                        <wps:cNvCnPr/>
                        <wps:spPr bwMode="auto">
                          <a:xfrm>
                            <a:off x="413300" y="1794894"/>
                            <a:ext cx="1656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Прямая соединительная линия 103"/>
                        <wps:cNvCnPr/>
                        <wps:spPr bwMode="auto">
                          <a:xfrm flipH="1">
                            <a:off x="1034800" y="1789593"/>
                            <a:ext cx="501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864200" y="1532851"/>
                            <a:ext cx="336000" cy="323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N</w:t>
                              </w:r>
                              <w:r w:rsidRPr="00281C1E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479700" y="1532851"/>
                            <a:ext cx="2508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742300" y="431171"/>
                            <a:ext cx="2597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742300" y="1116283"/>
                            <a:ext cx="25971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Прямая со стрелкой 108"/>
                        <wps:cNvCnPr>
                          <a:cxnSpLocks noChangeShapeType="1"/>
                        </wps:cNvCnPr>
                        <wps:spPr bwMode="auto">
                          <a:xfrm>
                            <a:off x="972100" y="2416596"/>
                            <a:ext cx="10071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296000" y="2157053"/>
                            <a:ext cx="3016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Прямая соединительная линия 110"/>
                        <wps:cNvCnPr/>
                        <wps:spPr bwMode="auto">
                          <a:xfrm>
                            <a:off x="972000" y="2539716"/>
                            <a:ext cx="992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Прямая соединительная линия 111"/>
                        <wps:cNvCnPr/>
                        <wps:spPr bwMode="auto">
                          <a:xfrm>
                            <a:off x="972100" y="2974787"/>
                            <a:ext cx="9995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Прямая соединительная линия 112"/>
                        <wps:cNvCnPr/>
                        <wps:spPr bwMode="auto">
                          <a:xfrm>
                            <a:off x="972100" y="2304277"/>
                            <a:ext cx="0" cy="755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Прямая соединительная линия 113"/>
                        <wps:cNvCnPr/>
                        <wps:spPr bwMode="auto">
                          <a:xfrm>
                            <a:off x="1965300" y="2539816"/>
                            <a:ext cx="0" cy="43447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0" name="Прямая со стрелкой 114"/>
                        <wps:cNvCnPr>
                          <a:cxnSpLocks noChangeShapeType="1"/>
                        </wps:cNvCnPr>
                        <wps:spPr bwMode="auto">
                          <a:xfrm>
                            <a:off x="1972300" y="2760252"/>
                            <a:ext cx="190500" cy="60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045300" y="2515912"/>
                            <a:ext cx="2851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Блок-схема: узел 116"/>
                        <wps:cNvSpPr>
                          <a:spLocks noChangeArrowheads="1"/>
                        </wps:cNvSpPr>
                        <wps:spPr bwMode="auto">
                          <a:xfrm>
                            <a:off x="1943700" y="2738048"/>
                            <a:ext cx="35600" cy="35506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0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27800" y="2540016"/>
                            <a:ext cx="276300" cy="323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Прямая соединительная линия 118"/>
                        <wps:cNvCnPr/>
                        <wps:spPr bwMode="auto">
                          <a:xfrm>
                            <a:off x="413400" y="2765953"/>
                            <a:ext cx="1656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Прямая соединительная линия 119"/>
                        <wps:cNvCnPr/>
                        <wps:spPr bwMode="auto">
                          <a:xfrm flipH="1">
                            <a:off x="216500" y="2760252"/>
                            <a:ext cx="501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00" y="2485407"/>
                            <a:ext cx="3359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0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479700" y="2503210"/>
                            <a:ext cx="2508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Прямая со стрелкой 122"/>
                        <wps:cNvCnPr>
                          <a:cxnSpLocks noChangeShapeType="1"/>
                        </wps:cNvCnPr>
                        <wps:spPr bwMode="auto">
                          <a:xfrm flipH="1">
                            <a:off x="563200" y="2762753"/>
                            <a:ext cx="62480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648300" y="2515912"/>
                            <a:ext cx="36131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3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Блок-схема: узел 124"/>
                        <wps:cNvSpPr>
                          <a:spLocks noChangeArrowheads="1"/>
                        </wps:cNvSpPr>
                        <wps:spPr bwMode="auto">
                          <a:xfrm>
                            <a:off x="1162600" y="2744249"/>
                            <a:ext cx="36000" cy="36006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685584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1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146800" y="2540016"/>
                            <a:ext cx="27622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Поле 126"/>
                        <wps:cNvSpPr txBox="1">
                          <a:spLocks noChangeArrowheads="1"/>
                        </wps:cNvSpPr>
                        <wps:spPr bwMode="auto">
                          <a:xfrm>
                            <a:off x="817900" y="3053100"/>
                            <a:ext cx="773430" cy="25209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1C4FBD" w:rsidRDefault="001720E5" w:rsidP="00685584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 w:rsidRPr="001C4FBD">
                                <w:rPr>
                                  <w:i/>
                                </w:rPr>
                                <w:t xml:space="preserve">Эпюра </w:t>
                              </w:r>
                              <w:r w:rsidRPr="001C4FBD">
                                <w:rPr>
                                  <w:i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717600" y="71712"/>
                            <a:ext cx="225400" cy="323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4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430000" y="71712"/>
                            <a:ext cx="225400" cy="320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Прямая соединительная линия 129"/>
                        <wps:cNvCnPr/>
                        <wps:spPr bwMode="auto">
                          <a:xfrm>
                            <a:off x="467500" y="3560983"/>
                            <a:ext cx="1476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Прямоугольник 130"/>
                        <wps:cNvSpPr>
                          <a:spLocks noChangeArrowheads="1"/>
                        </wps:cNvSpPr>
                        <wps:spPr bwMode="auto">
                          <a:xfrm>
                            <a:off x="1180600" y="3344948"/>
                            <a:ext cx="784000" cy="215935"/>
                          </a:xfrm>
                          <a:prstGeom prst="rect">
                            <a:avLst/>
                          </a:prstGeom>
                          <a:pattFill prst="ltVert">
                            <a:fgClr>
                              <a:schemeClr val="tx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1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08600" y="3808724"/>
                            <a:ext cx="36131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2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Овал 132"/>
                        <wps:cNvSpPr>
                          <a:spLocks noChangeArrowheads="1"/>
                        </wps:cNvSpPr>
                        <wps:spPr bwMode="auto">
                          <a:xfrm>
                            <a:off x="1462800" y="3385054"/>
                            <a:ext cx="144000" cy="14402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1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388700" y="3321044"/>
                            <a:ext cx="2857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Овал 134"/>
                        <wps:cNvSpPr>
                          <a:spLocks noChangeArrowheads="1"/>
                        </wps:cNvSpPr>
                        <wps:spPr bwMode="auto">
                          <a:xfrm>
                            <a:off x="739100" y="3694405"/>
                            <a:ext cx="143500" cy="143524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685584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2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664200" y="3601690"/>
                            <a:ext cx="2667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31200" y="764525"/>
                            <a:ext cx="259715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35600" y="1621166"/>
                            <a:ext cx="26225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26700" y="2591424"/>
                            <a:ext cx="24955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35600" y="3453766"/>
                            <a:ext cx="24257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AF74FE" w:rsidRDefault="001720E5" w:rsidP="00685584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г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Прямая соединительная линия 140"/>
                        <wps:cNvCnPr/>
                        <wps:spPr bwMode="auto">
                          <a:xfrm>
                            <a:off x="1979200" y="2765953"/>
                            <a:ext cx="724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Прямая соединительная линия 141"/>
                        <wps:cNvCnPr/>
                        <wps:spPr bwMode="auto">
                          <a:xfrm>
                            <a:off x="1993700" y="1794894"/>
                            <a:ext cx="723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Прямая соединительная линия 142"/>
                        <wps:cNvCnPr/>
                        <wps:spPr bwMode="auto">
                          <a:xfrm>
                            <a:off x="1943700" y="900648"/>
                            <a:ext cx="723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3" o:spid="_x0000_s1087" editas="canvas" style="width:272pt;height:331.7pt;mso-position-horizontal-relative:char;mso-position-vertical-relative:line" coordsize="34544,42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">
                <v:shape id="_x0000_s1088" type="#_x0000_t75" style="position:absolute;width:34544;height:42125;visibility:visible;mso-wrap-style:square">
                  <v:fill o:detectmouseclick="t"/>
                  <v:path o:connecttype="none"/>
                </v:shape>
                <v:rect id="Прямоугольник 62" o:spid="_x0000_s1089" style="position:absolute;left:4394;top:35647;width:7380;height:42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aG5sEA&#10;AADcAAAADwAAAGRycy9kb3ducmV2LnhtbESPQYvCMBSE74L/ITxhb5rWBdHaVMqC4EFY1GXPj+bZ&#10;FJuX2mS1/nuzIHgcZuYbJt8MthU36n3jWEE6S0AQV043XCv4OW2nSxA+IGtsHZOCB3nYFONRjpl2&#10;dz7Q7RhqESHsM1RgQugyKX1lyKKfuY44emfXWwxR9rXUPd4j3LZyniQLabHhuGCwoy9D1eX4ZxW0&#10;lrdXs3dDWaaf1pwb+Sv1t1Ifk6Fcgwg0hHf41d5pBfN0Bf9n4hGQ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2hubBAAAA3AAAAA8AAAAAAAAAAAAAAAAAmAIAAGRycy9kb3du&#10;cmV2LnhtbFBLBQYAAAAABAAEAPUAAACGAwAAAAA=&#10;" fillcolor="black" strokecolor="black [3213]" strokeweight="1pt">
                  <v:fill r:id="rId8" o:title="" type="pattern"/>
                  <v:textbox>
                    <w:txbxContent>
                      <w:p w:rsidR="001720E5" w:rsidRDefault="001720E5" w:rsidP="00685584"/>
                    </w:txbxContent>
                  </v:textbox>
                </v:rect>
                <v:line id="Прямая соединительная линия 63" o:spid="_x0000_s1090" style="position:absolute;visibility:visible;mso-wrap-style:square" from="4324,6843" to="19653,6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/CfL8AAADcAAAADwAAAGRycy9kb3ducmV2LnhtbERPPW/CMBDdK/EfrENiKw4ZUBUwCJCA&#10;roQysJ3iI46Iz5HtkPTf46FSx6f3vd6OthUv8qFxrGAxz0AQV043XCv4uR4/v0CEiKyxdUwKfinA&#10;djP5WGOh3cAXepWxFimEQ4EKTIxdIWWoDFkMc9cRJ+7hvMWYoK+l9jikcNvKPMuW0mLDqcFgRwdD&#10;1bPsrYJ7v4/+fJW7oRwPJ5Mf26p3N6Vm03G3AhFpjP/iP/e3VpDnaX46k46A3L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o/CfL8AAADcAAAADwAAAAAAAAAAAAAAAACh&#10;AgAAZHJzL2Rvd25yZXYueG1sUEsFBgAAAAAEAAQA+QAAAI0DAAAAAA==&#10;" strokecolor="black [3213]" strokeweight="1.5pt"/>
                <v:line id="Прямая соединительная линия 64" o:spid="_x0000_s1091" style="position:absolute;visibility:visible;mso-wrap-style:square" from="4394,11193" to="19723,11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114sQAAADcAAAADwAAAGRycy9kb3ducmV2LnhtbESPT2vCQBTE7wW/w/KE3urGFIpEVxHB&#10;P/TWKIK3R/aZxGTfxt2Npt++Wyj0OMzMb5jFajCteJDztWUF00kCgriwuuZSwem4fZuB8AFZY2uZ&#10;FHyTh9Vy9LLATNsnf9EjD6WIEPYZKqhC6DIpfVGRQT+xHXH0rtYZDFG6UmqHzwg3rUyT5EMarDku&#10;VNjRpqKiyXuj4NznfLk1W9div9vvr+d7498/lXodD+s5iEBD+A//tQ9aQZpO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fXXixAAAANwAAAAPAAAAAAAAAAAA&#10;AAAAAKECAABkcnMvZG93bnJldi54bWxQSwUGAAAAAAQABAD5AAAAkgMAAAAA&#10;" strokeweight="1.5pt"/>
                <v:line id="Прямая соединительная линия 65" o:spid="_x0000_s1092" style="position:absolute;visibility:visible;mso-wrap-style:square" from="4394,6843" to="4394,11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/rlcQAAADcAAAADwAAAGRycy9kb3ducmV2LnhtbESPQWvCQBSE74L/YXkFb7pphFJSN0EE&#10;a+nNtAi9PbLPJE32bdzdaPrv3UKhx2FmvmE2xWR6cSXnW8sKHlcJCOLK6pZrBZ8f++UzCB+QNfaW&#10;ScEPeSjy+WyDmbY3PtK1DLWIEPYZKmhCGDIpfdWQQb+yA3H0ztYZDFG6WmqHtwg3vUyT5EkabDku&#10;NDjQrqGqK0ej4DSW/PXd7V2P4+vhcD5dOr9+V2rxMG1fQASawn/4r/2mFaRpCr9n4hGQ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r+uVxAAAANwAAAAPAAAAAAAAAAAA&#10;AAAAAKECAABkcnMvZG93bnJldi54bWxQSwUGAAAAAAQABAD5AAAAkgMAAAAA&#10;" strokeweight="1.5pt"/>
                <v:line id="Прямая соединительная линия 66" o:spid="_x0000_s1093" style="position:absolute;visibility:visible;mso-wrap-style:square" from="19653,6843" to="19653,11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NODsQAAADcAAAADwAAAGRycy9kb3ducmV2LnhtbESPQWvCQBSE7wX/w/KE3uqmEUqJrlIK&#10;avFmKoK3R/aZpMm+jbsbjf/eLQgeh5n5hpkvB9OKCzlfW1bwPklAEBdW11wq2P+u3j5B+ICssbVM&#10;Cm7kYbkYvcwx0/bKO7rkoRQRwj5DBVUIXSalLyoy6Ce2I47eyTqDIUpXSu3wGuGmlWmSfEiDNceF&#10;Cjv6rqho8t4oOPQ5H/+alWuxX282p8O58dOtUq/j4WsGItAQnuFH+0crSNMp/J+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404OxAAAANwAAAAPAAAAAAAAAAAA&#10;AAAAAKECAABkcnMvZG93bnJldi54bWxQSwUGAAAAAAQABAD5AAAAkgMAAAAA&#10;" strokeweight="1.5pt"/>
                <v:shape id="Прямая со стрелкой 67" o:spid="_x0000_s1094" type="#_x0000_t32" style="position:absolute;left:19723;top:9048;width:1910;height: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lZz8UAAADcAAAADwAAAGRycy9kb3ducmV2LnhtbESPQUvDQBCF7wX/wzKCt3bTIFJit0UE&#10;RbzYpj3U25Adk2B2NmbHNP77zkHobYb35r1v1tspdGakIbWRHSwXGRjiKvqWawfHw8t8BSYJsscu&#10;Mjn4owTbzc1sjYWPZ97TWEptNIRTgQ4akb6wNlUNBUyL2BOr9hWHgKLrUFs/4FnDQ2fzLHuwAVvW&#10;hgZ7em6o+i5/g4P+5x7HXfW5yrqlnN5fy49cTqNzd7fT0yMYoUmu5v/rN6/4udLqMzqB3V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lZz8UAAADcAAAADwAAAAAAAAAA&#10;AAAAAAChAgAAZHJzL2Rvd25yZXYueG1sUEsFBgAAAAAEAAQA+QAAAJMDAAAAAA==&#10;" strokeweight="2.25pt">
                  <v:stroke endarrow="classic" endarrowwidth="narrow" endarrowlength="long"/>
                </v:shape>
                <v:shape id="Поле 21" o:spid="_x0000_s1095" type="#_x0000_t202" style="position:absolute;left:20441;top:6471;width:285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onasQA&#10;AADcAAAADwAAAGRycy9kb3ducmV2LnhtbERPTWsCMRC9C/6HMIKXUrN6ELsapS0oUlqlWsTjsJlu&#10;FjeTJYm6/vtGKHibx/uc2aK1tbiQD5VjBcNBBoK4cLriUsHPfvk8AREissbaMSm4UYDFvNuZYa7d&#10;lb/psoulSCEcclRgYmxyKUNhyGIYuIY4cb/OW4wJ+lJqj9cUbms5yrKxtFhxajDY0Luh4rQ7WwUn&#10;8/G0zVZfb4fx+uY3+7M7+s+jUv1e+zoFEamND/G/e63T/NEL3J9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aJ2rEAAAA3A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21" o:spid="_x0000_s1096" type="#_x0000_t202" style="position:absolute;left:19437;top:32385;width:285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kYKscA&#10;AADcAAAADwAAAGRycy9kb3ducmV2LnhtbESPQWsCMRCF74X+hzAFL0WzrSBlNUpbaBGxLVURj8Nm&#10;ulncTJYk6vrvO4dCbzO8N+99M1v0vlVniqkJbOBhVIAiroJtuDaw274Nn0CljGyxDUwGrpRgMb+9&#10;mWFpw4W/6bzJtZIQTiUacDl3pdapcuQxjUJHLNpPiB6zrLHWNuJFwn2rH4tioj02LA0OO3p1VB03&#10;J2/g6Fb3X8X7x8t+srzGz+0pHOL6YMzgrn+egsrU53/z3/XSCv5Y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5GCr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rect id="Прямоугольник 70" o:spid="_x0000_s1097" style="position:absolute;left:3490;top:5762;width:900;height:64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1KZ78A&#10;AADcAAAADwAAAGRycy9kb3ducmV2LnhtbERPTYvCMBC9C/6HMMLeNLWKSDWKusiKN6vgdWjGtthM&#10;apPV+u+NIHibx/uc+bI1lbhT40rLCoaDCARxZnXJuYLTcdufgnAeWWNlmRQ8ycFy0e3MMdH2wQe6&#10;pz4XIYRdggoK7+tESpcVZNANbE0cuIttDPoAm1zqBh8h3FQyjqKJNFhyaCiwpk1B2TX9NwriKEtX&#10;8Rr/qvY8Mbf973gqzVipn167moHw1Pqv+OPe6TB/NIT3M+EC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7UpnvwAAANwAAAAPAAAAAAAAAAAAAAAAAJgCAABkcnMvZG93bnJl&#10;di54bWxQSwUGAAAAAAQABAD1AAAAhAMAAAAA&#10;" fillcolor="black [3213]" stroked="f" strokeweight="2pt">
                  <v:fill r:id="rId9" o:title="" color2="white [3212]" type="pattern"/>
                </v:rect>
                <v:line id="Прямая соединительная линия 71" o:spid="_x0000_s1098" style="position:absolute;visibility:visible;mso-wrap-style:square" from="4425,5762" to="4425,12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9KcMAAADcAAAADwAAAGRycy9kb3ducmV2LnhtbERPTWvCQBC9F/wPywi91Y0pNZK6ShCE&#10;Wk9qS69DdpqkZmfD7jbG/vquIHibx/ucxWowrejJ+caygukkAUFcWt1wpeDjuHmag/ABWWNrmRRc&#10;yMNqOXpYYK7tmffUH0IlYgj7HBXUIXS5lL6syaCf2I44ct/WGQwRukpqh+cYblqZJslMGmw4NtTY&#10;0bqm8nT4NQrm5fuPK7JiO3357LK/Pt3NNl+ZUo/joXgFEWgId/HN/abj/OcUrs/E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S/SnDAAAA3AAAAA8AAAAAAAAAAAAA&#10;AAAAoQIAAGRycy9kb3ducmV2LnhtbFBLBQYAAAAABAAEAPkAAACRAwAAAAA=&#10;" strokecolor="black [3213]"/>
                <v:shape id="Прямая со стрелкой 72" o:spid="_x0000_s1099" type="#_x0000_t32" style="position:absolute;left:5551;top:9057;width:625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6iwMEAAADcAAAADwAAAGRycy9kb3ducmV2LnhtbERPTWvCQBC9F/wPywi9NRu1FomuIoLQ&#10;i9AmBT0O2TEbzM7G7Brjv+8WCt7m8T5ntRlsI3rqfO1YwSRJQRCXTtdcKfgp9m8LED4ga2wck4IH&#10;edisRy8rzLS78zf1eahEDGGfoQITQptJ6UtDFn3iWuLInV1nMUTYVVJ3eI/htpHTNP2QFmuODQZb&#10;2hkqL/nNKng/+2tf2GI+zU3aH7ano/kKrNTreNguQQQawlP87/7Ucf5sBn/PxAv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fqLAwQAAANwAAAAPAAAAAAAAAAAAAAAA&#10;AKECAABkcnMvZG93bnJldi54bWxQSwUGAAAAAAQABAD5AAAAjwMAAAAA&#10;" strokeweight="2.25pt">
                  <v:stroke endarrow="classic" endarrowwidth="narrow" endarrowlength="long"/>
                </v:shape>
                <v:shape id="Поле 21" o:spid="_x0000_s1100" type="#_x0000_t202" style="position:absolute;left:6483;top:6471;width:3613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IeKcQA&#10;AADcAAAADwAAAGRycy9kb3ducmV2LnhtbERPTWsCMRC9F/wPYQq9FM1aRc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CHinEAAAA3A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3F</w:t>
                        </w:r>
                      </w:p>
                    </w:txbxContent>
                  </v:textbox>
                </v:shape>
                <v:line id="Прямая соединительная линия 74" o:spid="_x0000_s1101" style="position:absolute;flip:y;visibility:visible;mso-wrap-style:square" from="4425,2579" to="4425,39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slKcIAAADcAAAADwAAAGRycy9kb3ducmV2LnhtbERPzWoCMRC+F/oOYQrealZbRVejVEEo&#10;XqTWBxg242ZxM9kmqa779EYQvM3H9zvzZWtrcSYfKscKBv0MBHHhdMWlgsPv5n0CIkRkjbVjUnCl&#10;AMvF68scc+0u/EPnfSxFCuGQowITY5NLGQpDFkPfNcSJOzpvMSboS6k9XlK4reUwy8bSYsWpwWBD&#10;a0PFaf9vFdRdPHTT1dp02d/nVe92Y+dHW6V6b+3XDESkNj7FD/e3TvM/RnB/Jl0gF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MslKcIAAADcAAAADwAAAAAAAAAAAAAA&#10;AAChAgAAZHJzL2Rvd25yZXYueG1sUEsFBgAAAAAEAAQA+QAAAJADAAAAAA==&#10;" strokecolor="black [3213]"/>
                <v:line id="Прямая соединительная линия 75" o:spid="_x0000_s1102" style="position:absolute;flip:y;visibility:visible;mso-wrap-style:square" from="11805,2579" to="11805,39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m7XsIAAADcAAAADwAAAGRycy9kb3ducmV2LnhtbERP3WrCMBS+H+wdwhF2N1OdK7MzihMG&#10;wxux8wEOzbEpa066JNPapzfCwLvz8f2exaq3rTiRD41jBZNxBoK4crrhWsHh+/P5DUSIyBpbx6Tg&#10;QgFWy8eHBRbanXlPpzLWIoVwKFCBibErpAyVIYth7DrixB2dtxgT9LXUHs8p3LZymmW5tNhwajDY&#10;0cZQ9VP+WQXtEA/D/GNjhux3dtG7Xe7861app1G/fgcRqY938b/7S6f5LzncnkkXyO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Bm7XsIAAADcAAAADwAAAAAAAAAAAAAA&#10;AAChAgAAZHJzL2Rvd25yZXYueG1sUEsFBgAAAAAEAAQA+QAAAJADAAAAAA==&#10;" strokecolor="black [3213]"/>
                <v:line id="Прямая соединительная линия 76" o:spid="_x0000_s1103" style="position:absolute;flip:y;visibility:visible;mso-wrap-style:square" from="19646,2579" to="19719,34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UexcIAAADcAAAADwAAAGRycy9kb3ducmV2LnhtbERP22oCMRB9F/oPYYS+adZevKxGqUKh&#10;9EW8fMCwGTeLm8k2ibru1zeFgm9zONdZrFpbiyv5UDlWMBpmIIgLpysuFRwPn4MpiBCRNdaOScGd&#10;AqyWT70F5trdeEfXfSxFCuGQowITY5NLGQpDFsPQNcSJOzlvMSboS6k93lK4reVLlo2lxYpTg8GG&#10;NoaK8/5iFdRdPHaz9cZ02c/bXW+3Y+ffv5V67rcfcxCR2vgQ/7u/dJr/OoG/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1UexcIAAADcAAAADwAAAAAAAAAAAAAA&#10;AAChAgAAZHJzL2Rvd25yZXYueG1sUEsFBgAAAAAEAAQA+QAAAJADAAAAAA==&#10;" strokecolor="black [3213]"/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Блок-схема: узел 77" o:spid="_x0000_s1104" type="#_x0000_t120" style="position:absolute;left:11626;top:892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3Vh8UA&#10;AADcAAAADwAAAGRycy9kb3ducmV2LnhtbESPQWvCQBCF74L/YRnBi9RNLBWJriKKIIUeqtbzkJ0m&#10;qdnZmF01/fedQ8HbDO/Ne98sVp2r1Z3aUHk2kI4TUMS5txUXBk7H3csMVIjIFmvPZOCXAqyW/d4C&#10;M+sf/En3QyyUhHDI0EAZY5NpHfKSHIaxb4hF+/atwyhrW2jb4kPCXa0nSTLVDiuWhhIb2pSUXw43&#10;ZwBZT7+u77MLfYwm6c92nZ6Lt50xw0G3noOK1MWn+f96bwX/VWjlGZlA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fdWHxQAAANwAAAAPAAAAAAAAAAAAAAAAAJgCAABkcnMv&#10;ZG93bnJldi54bWxQSwUGAAAAAAQABAD1AAAAigMAAAAA&#10;" fillcolor="black [3213]" strokecolor="black [3213]" strokeweight="2pt"/>
                <v:shape id="Блок-схема: узел 78" o:spid="_x0000_s1105" type="#_x0000_t120" style="position:absolute;left:4324;top:9005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MAZcEA&#10;AADcAAAADwAAAGRycy9kb3ducmV2LnhtbERPzYrCMBC+C/sOYRa8iKaruGo1igjCXhRXfYCxGdti&#10;MylJtnbf3giCt/n4fmexak0lGnK+tKzga5CAIM6sLjlXcD5t+1MQPiBrrCyTgn/ysFp+dBaYanvn&#10;X2qOIRcxhH2KCooQ6lRKnxVk0A9sTRy5q3UGQ4Qul9rhPYabSg6T5FsaLDk2FFjTpqDsdvwzCia4&#10;85O1v7pkfNn3DuOpplEzU6r72a7nIAK14S1+uX90nD+awfOZe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jAGXBAAAA3AAAAA8AAAAAAAAAAAAAAAAAmAIAAGRycy9kb3du&#10;cmV2LnhtbFBLBQYAAAAABAAEAPUAAACGAwAAAAA=&#10;" fillcolor="black" strokeweight="2pt">
                  <v:textbox>
                    <w:txbxContent>
                      <w:p w:rsidR="001720E5" w:rsidRDefault="001720E5" w:rsidP="00685584"/>
                    </w:txbxContent>
                  </v:textbox>
                </v:shape>
                <v:shape id="Блок-схема: узел 79" o:spid="_x0000_s1106" type="#_x0000_t120" style="position:absolute;left:19437;top:882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/ahcUA&#10;AADcAAAADwAAAGRycy9kb3ducmV2LnhtbESPzWrDQAyE74W+w6JCLiFZ5z91sgmhUOiloU37AKpX&#10;sU28WrO7cZy3rw6F3iRmNPNpu+9dozoKsfZsYDLOQBEX3tZcGvj+eh2tQcWEbLHxTAbuFGG/e3zY&#10;Ym79jT+pO6VSSQjHHA1UKbW51rGoyGEc+5ZYtLMPDpOsodQ24E3CXaOnWbbUDmuWhgpbeqmouJyu&#10;zsAK3+PqEM8hW/wchx+LtaVZ92zM4Kk/bEAl6tO/+e/6zQr+XPDlGZlA7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X9qFxQAAANwAAAAPAAAAAAAAAAAAAAAAAJgCAABkcnMv&#10;ZG93bnJldi54bWxQSwUGAAAAAAQABAD1AAAAigMAAAAA&#10;" fillcolor="black" strokeweight="2pt">
                  <v:textbox>
                    <w:txbxContent>
                      <w:p w:rsidR="001720E5" w:rsidRDefault="001720E5" w:rsidP="00685584"/>
                    </w:txbxContent>
                  </v:textbox>
                </v:shape>
                <v:shape id="Поле 21" o:spid="_x0000_s1107" type="#_x0000_t202" style="position:absolute;left:17278;top:6852;width:2763;height:32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POzMMA&#10;AADcAAAADwAAAGRycy9kb3ducmV2LnhtbERPTWsCMRC9C/6HMIIXqVmlSFmN0hZapFilWsTjsJlu&#10;FjeTJYm6/ntTELzN433ObNHaWpzJh8qxgtEwA0FcOF1xqeB39/H0AiJEZI21Y1JwpQCLebczw1y7&#10;C//QeRtLkUI45KjAxNjkUobCkMUwdA1x4v6ctxgT9KXUHi8p3NZynGUTabHi1GCwoXdDxXF7sgqO&#10;5muwyT6/3/aT5dWvdyd38KuDUv1e+zoFEamND/HdvdRp/vMI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POzM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21" o:spid="_x0000_s1108" type="#_x0000_t202" style="position:absolute;left:11062;top:6845;width:276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FQu8MA&#10;AADcAAAADwAAAGRycy9kb3ducmV2LnhtbERPTWsCMRC9F/wPYQQvUrNKkbIapS0oUqxSLeJx2Ew3&#10;i5vJkkRd/70pCL3N433OdN7aWlzIh8qxguEgA0FcOF1xqeBnv3h+BREissbaMSm4UYD5rPM0xVy7&#10;K3/TZRdLkUI45KjAxNjkUobCkMUwcA1x4n6dtxgT9KXUHq8p3NZylGVjabHi1GCwoQ9DxWl3tgpO&#10;5rO/zZZf74fx6uY3+7M7+vVRqV63fZuAiNTGf/HDvdJp/ssI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FQu8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21" o:spid="_x0000_s1109" type="#_x0000_t202" style="position:absolute;left:3600;top:6826;width:2901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31IMQA&#10;AADcAAAADwAAAGRycy9kb3ducmV2LnhtbERPTWsCMRC9F/wPYQq9FM1aRcrWKCooUmxLVYrHYTPd&#10;LG4mSxJ1/feNIPQ2j/c542lra3EmHyrHCvq9DARx4XTFpYL9btl9BREissbaMSm4UoDppPMwxly7&#10;C3/TeRtLkUI45KjAxNjkUobCkMXQcw1x4n6dtxgT9KXUHi8p3NbyJctG0mLFqcFgQwtDxXF7sgqO&#10;5v35K1t9zH9G66v/3J3cwW8OSj09trM3EJHa+C++u9c6zR8O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t9SDEAAAA3A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Прямая со стрелкой 83" o:spid="_x0000_s1110" type="#_x0000_t32" style="position:absolute;left:11806;top:3238;width:79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P88MEAAADcAAAADwAAAGRycy9kb3ducmV2LnhtbERP24rCMBB9X/Afwgi+LJqudKVUo4is&#10;uOCCePmAoRnbYjMpSdT69xtB8G0O5zqzRWcacSPna8sKvkYJCOLC6ppLBafjepiB8AFZY2OZFDzI&#10;w2Le+5hhru2d93Q7hFLEEPY5KqhCaHMpfVGRQT+yLXHkztYZDBG6UmqH9xhuGjlOkok0WHNsqLCl&#10;VUXF5XA1CrLP3VpOVn/fPxuTuXAkO262qVKDfrecggjUhbf45f7VcX6awvOZeIG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M/zwwQAAANwAAAAPAAAAAAAAAAAAAAAA&#10;AKECAABkcnMvZG93bnJldi54bWxQSwUGAAAAAAQABAD5AAAAjwMAAAAA&#10;" strokecolor="black [3213]">
                  <v:stroke startarrow="classic" startarrowwidth="narrow" startarrowlength="long" endarrow="classic" endarrowwidth="narrow" endarrowlength="long"/>
                </v:shape>
                <v:shape id="Прямая со стрелкой 84" o:spid="_x0000_s1111" type="#_x0000_t32" style="position:absolute;left:4196;top:3238;width:79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9Za8EAAADcAAAADwAAAGRycy9kb3ducmV2LnhtbERP24rCMBB9F/yHMIIvoqmiUqpRRBQX&#10;VhAvHzA0Y1tsJiWJ2v37zcKCb3M411muW1OLFzlfWVYwHiUgiHOrKy4U3K77YQrCB2SNtWVS8EMe&#10;1qtuZ4mZtm8+0+sSChFD2GeooAyhyaT0eUkG/cg2xJG7W2cwROgKqR2+Y7ip5SRJ5tJgxbGhxIa2&#10;JeWPy9MoSAenvZxvj7PdwaQuXMlO6u+pUv1eu1mACNSGj/jf/aXj/OkM/p6JF8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f1lrwQAAANwAAAAPAAAAAAAAAAAAAAAA&#10;AKECAABkcnMvZG93bnJldi54bWxQSwUGAAAAAAQABAD5AAAAjwMAAAAA&#10;" strokecolor="black [3213]">
                  <v:stroke startarrow="classic" startarrowwidth="narrow" startarrowlength="long" endarrow="classic" endarrowwidth="narrow" endarrowlength="long"/>
                </v:shape>
                <v:line id="Прямая соединительная линия 85" o:spid="_x0000_s1112" style="position:absolute;flip:y;visibility:visible;mso-wrap-style:square" from="15272,5818" to="15272,1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fLnL8AAADcAAAADwAAAGRycy9kb3ducmV2LnhtbERPTYvCMBC9L/gfwgh7W1MXXaUaRYQV&#10;T8pWL96GZmyDzaQkUbv/3giCt3m8z5kvO9uIG/lgHCsYDjIQxKXThisFx8Pv1xREiMgaG8ek4J8C&#10;LBe9jznm2t35j25FrEQK4ZCjgjrGNpcylDVZDAPXEifu7LzFmKCvpPZ4T+G2kd9Z9iMtGk4NNba0&#10;rqm8FFerYBNsSQ6NC914Xwyv/rQzk5NSn/1uNQMRqYtv8cu91Wn+aALPZ9IFcvE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KfLnL8AAADcAAAADwAAAAAAAAAAAAAAAACh&#10;AgAAZHJzL2Rvd25yZXYueG1sUEsFBgAAAAAEAAQA+QAAAI0DAAAAAA==&#10;" strokeweight=".5pt"/>
                <v:line id="Прямая соединительная линия 86" o:spid="_x0000_s1113" style="position:absolute;flip:y;visibility:visible;mso-wrap-style:square" from="9721,5822" to="9721,1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hf7sMAAADcAAAADwAAAGRycy9kb3ducmV2LnhtbESPQWsCMRCF7wX/QxjBW81abJXVKFJo&#10;8dTS1Yu3YTPuBjeTJYm6/vvOodDbDO/Ne9+st4Pv1I1icoENzKYFKOI6WMeNgePh43kJKmVki11g&#10;MvCgBNvN6GmNpQ13/qFblRslIZxKNNDm3Jdap7olj2kaemLRziF6zLLGRtuIdwn3nX4pijft0bE0&#10;tNjTe0v1pbp6A5/J1xTQhTS8flezazx9ucXJmMl42K1AZRryv/nvem8Ffy608oxMoD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4X+7DAAAA3AAAAA8AAAAAAAAAAAAA&#10;AAAAoQIAAGRycy9kb3ducmV2LnhtbFBLBQYAAAAABAAEAPkAAACRAwAAAAA=&#10;" strokeweight=".5pt"/>
                <v:shape id="Поле 21" o:spid="_x0000_s1114" type="#_x0000_t202" style="position:absolute;left:12960;top:4317;width:259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XCysQA&#10;AADcAAAADwAAAGRycy9kb3ducmV2LnhtbERPTWsCMRC9F/wPYQq9iGYtIu3WKCooUmxLVYrHYTPd&#10;LG4mSxJ1/feNIPQ2j/c542lra3EmHyrHCgb9DARx4XTFpYL9btl7AREissbaMSm4UoDppPMwxly7&#10;C3/TeRtLkUI45KjAxNjkUobCkMXQdw1x4n6dtxgT9KXUHi8p3NbyOctG0mLFqcFgQwtDxXF7sgqO&#10;5r37la0+5j+j9dV/7k7u4DcHpZ4e29kbiEht/Bff3Wud5g9f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FwsrEAAAA3A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1" o:spid="_x0000_s1115" type="#_x0000_t202" style="position:absolute;left:12960;top:11169;width:259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b9iscA&#10;AADcAAAADwAAAGRycy9kb3ducmV2LnhtbESPQWsCMRCF74X+hzAFL0WzLShlNUpbaBGxLVURj8Nm&#10;ulncTJYk6vrvO4dCbzO8N+99M1v0vlVniqkJbOBhVIAiroJtuDaw274Nn0CljGyxDUwGrpRgMb+9&#10;mWFpw4W/6bzJtZIQTiUacDl3pdapcuQxjUJHLNpPiB6zrLHWNuJFwn2rH4tioj02LA0OO3p1VB03&#10;J2/g6Fb3X8X7x8t+srzGz+0pHOL6YMzgrn+egsrU53/z3/XSCv5Y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/m/Yr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line id="Прямая соединительная линия 89" o:spid="_x0000_s1116" style="position:absolute;flip:y;visibility:visible;mso-wrap-style:square" from="19653,7978" to="19653,28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tgrr8AAADcAAAADwAAAGRycy9kb3ducmV2LnhtbERPTYvCMBC9L/gfwgje1rQLrlKNIoKL&#10;p12sXrwNzdgGm0lJotZ/bxYEb/N4n7NY9bYVN/LBOFaQjzMQxJXThmsFx8P2cwYiRGSNrWNS8KAA&#10;q+XgY4GFdnfe062MtUghHApU0MTYFVKGqiGLYew64sSdnbcYE/S11B7vKdy28ivLvqVFw6mhwY42&#10;DVWX8moV/ARbkUPjQj/5K/OrP/2a6Ump0bBfz0FE6uNb/HLvdJo/yeH/mXSBXD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dtgrr8AAADcAAAADwAAAAAAAAAAAAAAAACh&#10;AgAAZHJzL2Rvd25yZXYueG1sUEsFBgAAAAAEAAQA+QAAAI0DAAAAAA==&#10;" strokeweight=".5pt"/>
                <v:shape id="Прямая со стрелкой 90" o:spid="_x0000_s1117" type="#_x0000_t32" style="position:absolute;left:15272;top:14456;width:45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JissIAAADcAAAADwAAAGRycy9kb3ducmV2LnhtbERP3WrCMBS+F3yHcITdDE3b4ZBqlE0R&#10;hA1k6gMcmmNTbU5Kk9Xu7RdB8O58fL9nseptLTpqfeVYQTpJQBAXTldcKjgdt+MZCB+QNdaOScEf&#10;eVgth4MF5trd+Ie6QyhFDGGfowITQpNL6QtDFv3ENcSRO7vWYoiwLaVu8RbDbS2zJHmXFiuODQYb&#10;Whsqrodfq+DCn1+bbGf23XdYv20307R87VKlXkb9xxxEoD48xQ/3Tsf50wzuz8QL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JissIAAADcAAAADwAAAAAAAAAAAAAA&#10;AAChAgAAZHJzL2Rvd25yZXYueG1sUEsFBgAAAAAEAAQA+QAAAJADAAAAAA==&#10;">
                  <v:stroke startarrow="classic" startarrowwidth="narrow" startarrowlength="long" endarrow="classic" endarrowwidth="narrow" endarrowlength="long"/>
                </v:shape>
                <v:shape id="Поле 21" o:spid="_x0000_s1118" type="#_x0000_t202" style="position:absolute;left:16180;top:11880;width:301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Rj/cQA&#10;AADcAAAADwAAAGRycy9kb3ducmV2LnhtbERPTWsCMRC9F/wPYQq9FM1aUcrWKCooUmxLVYrHYTPd&#10;LG4mSxJ1/feNIPQ2j/c542lra3EmHyrHCvq9DARx4XTFpYL9btl9BREissbaMSm4UoDppPMwxly7&#10;C3/TeRtLkUI45KjAxNjkUobCkMXQcw1x4n6dtxgT9KXUHi8p3NbyJctG0mLFqcFgQwtDxXF7sgqO&#10;5v35K1t9zH9G66v/3J3cwW8OSj09trM3EJHa+C++u9c6zR8O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0Y/3EAAAA3A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r w:rsidRPr="00166CD9"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1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92" o:spid="_x0000_s1119" style="position:absolute;visibility:visible;mso-wrap-style:square" from="15272,15691" to="19653,1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nEe8MAAADcAAAADwAAAGRycy9kb3ducmV2LnhtbERPS2vCQBC+F/oflil4qxtrLRJdRQQf&#10;9NZUBG9DdkxisrPp7kbTf98tCN7m43vOfNmbRlzJ+cqygtEwAUGcW11xoeDwvXmdgvABWWNjmRT8&#10;kofl4vlpjqm2N/6iaxYKEUPYp6igDKFNpfR5SQb90LbEkTtbZzBE6AqpHd5iuGnkW5J8SIMVx4YS&#10;W1qXlNdZZxQcu4xPl3rjGuy2u935+FP78adSg5d+NQMRqA8P8d2913H+5B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pxHvDAAAA3AAAAA8AAAAAAAAAAAAA&#10;AAAAoQIAAGRycy9kb3ducmV2LnhtbFBLBQYAAAAABAAEAPkAAACRAwAAAAA=&#10;" strokeweight="1.5pt"/>
                <v:line id="Прямая соединительная линия 93" o:spid="_x0000_s1120" style="position:absolute;visibility:visible;mso-wrap-style:square" from="15272,20042" to="19723,20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Vh4MIAAADcAAAADwAAAGRycy9kb3ducmV2LnhtbERPTWvCQBC9F/wPywi91Y0Vi0RXEUEt&#10;3hpF8DZkxyQmO5vubjT++26h0Ns83ucsVr1pxJ2crywrGI8SEMS51RUXCk7H7dsMhA/IGhvLpOBJ&#10;HlbLwcsCU20f/EX3LBQihrBPUUEZQptK6fOSDPqRbYkjd7XOYIjQFVI7fMRw08j3JPmQBiuODSW2&#10;tCkpr7POKDh3GV9u9dY12O32++v5u/aTg1Kvw349BxGoD//iP/enjvOnU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mVh4MIAAADcAAAADwAAAAAAAAAAAAAA&#10;AAChAgAAZHJzL2Rvd25yZXYueG1sUEsFBgAAAAAEAAQA+QAAAJADAAAAAA==&#10;" strokeweight="1.5pt"/>
                <v:line id="Прямая соединительная линия 94" o:spid="_x0000_s1121" style="position:absolute;visibility:visible;mso-wrap-style:square" from="15303,15120" to="15303,20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<v:line id="Прямая соединительная линия 95" o:spid="_x0000_s1122" style="position:absolute;visibility:visible;mso-wrap-style:square" from="19653,15691" to="19653,20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taDMMAAADcAAAADwAAAGRycy9kb3ducmV2LnhtbERPS2vCQBC+F/oflil4qxsrtRJdRQQf&#10;9NZUBG9DdkxisrPp7kbTf98tCN7m43vOfNmbRlzJ+cqygtEwAUGcW11xoeDwvXmdgvABWWNjmRT8&#10;kofl4vlpjqm2N/6iaxYKEUPYp6igDKFNpfR5SQb90LbEkTtbZzBE6AqpHd5iuGnkW5JMpMGKY0OJ&#10;La1LyuusMwqOXcanS71xDXbb3e58/Kn9+FOpwUu/moEI1IeH+O7e6zj//QP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37WgzDAAAA3AAAAA8AAAAAAAAAAAAA&#10;AAAAoQIAAGRycy9kb3ducmV2LnhtbFBLBQYAAAAABAAEAPkAAACRAwAAAAA=&#10;" strokeweight="1.5pt"/>
                <v:shape id="Прямая со стрелкой 96" o:spid="_x0000_s1123" type="#_x0000_t32" style="position:absolute;left:19723;top:17895;width:1905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8qssUAAADcAAAADwAAAGRycy9kb3ducmV2LnhtbESPQUvDQBCF74L/YRmhN7tpaaXEbosI&#10;inhpTT3U25Adk2B2NmbHNP77zqHQ2wzvzXvfrLdjaM1AfWoiO5hNMzDEZfQNVw4+Dy/3KzBJkD22&#10;kcnBPyXYbm5v1pj7eOIPGgqpjIZwytFBLdLl1qaypoBpGjti1b5jH1B07SvrezxpeGjtPMsebMCG&#10;taHGjp5rKn+Kv+Cg+13gsC+/Vlk7k+P7a7Gby3FwbnI3Pj2CERrlar5cv3nFXyqtPqMT2M0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8qssUAAADcAAAADwAAAAAAAAAA&#10;AAAAAAChAgAAZHJzL2Rvd25yZXYueG1sUEsFBgAAAAAEAAQA+QAAAJMDAAAAAA==&#10;" strokeweight="2.25pt">
                  <v:stroke endarrow="classic" endarrowwidth="narrow" endarrowlength="long"/>
                </v:shape>
                <v:shape id="Поле 21" o:spid="_x0000_s1124" type="#_x0000_t202" style="position:absolute;left:20441;top:15303;width:285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xUF8QA&#10;AADcAAAADwAAAGRycy9kb3ducmV2LnhtbERPTWsCMRC9F/wPYQq9iGYtKO3WKCooUmxLVYrHYTPd&#10;LG4mSxJ1/feNIPQ2j/c542lra3EmHyrHCgb9DARx4XTFpYL9btl7AREissbaMSm4UoDppPMwxly7&#10;C3/TeRtLkUI45KjAxNjkUobCkMXQdw1x4n6dtxgT9KXUHi8p3NbyOctG0mLFqcFgQwtDxXF7sgqO&#10;5r37la0+5j+j9dV/7k7u4DcHpZ4e29kbiEht/Bff3Wud5g9f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cVBfEAAAA3A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Блок-схема: узел 98" o:spid="_x0000_s1125" type="#_x0000_t120" style="position:absolute;left:19437;top:17672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kI/cQA&#10;AADcAAAADwAAAGRycy9kb3ducmV2LnhtbESP3WrCQBSE7wu+w3KE3ohuWqvG6CpSKPSm4t8DHLPH&#10;JJg9G3a3Mb69WxB6OczMN8xy3ZlatOR8ZVnB2ygBQZxbXXGh4HT8GqYgfEDWWFsmBXfysF71XpaY&#10;aXvjPbWHUIgIYZ+hgjKEJpPS5yUZ9CPbEEfvYp3BEKUrpHZ4i3BTy/ckmUqDFceFEhv6LCm/Hn6N&#10;ghn++NnGX1wyOW8Hu0mqadzOlXrtd5sFiEBd+A8/299awTj9gL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ZCP3EAAAA3AAAAA8AAAAAAAAAAAAAAAAAmAIAAGRycy9k&#10;b3ducmV2LnhtbFBLBQYAAAAABAAEAPUAAACJAwAAAAA=&#10;" fillcolor="black" strokeweight="2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26" type="#_x0000_t202" style="position:absolute;left:17278;top:15697;width:276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ctMYA&#10;AADcAAAADwAAAGRycy9kb3ducmV2LnhtbESPQWsCMRSE7wX/Q3iFXkrN2qLI1ihaaBFRS7UUj4/N&#10;62Zx87IkUdd/bwTB4zAz3zCjSWtrcSQfKscKet0MBHHhdMWlgt/t58sQRIjIGmvHpOBMASbjzsMI&#10;c+1O/EPHTSxFgnDIUYGJscmlDIUhi6HrGuLk/TtvMSbpS6k9nhLc1vI1ywbSYsVpwWBDH4aK/eZg&#10;FezN4vk7+1rN/gbzs19vD27nlzulnh7b6TuISG28h2/tuVbwNuzD9Uw6AnJ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Uct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Прямая соединительная линия 100" o:spid="_x0000_s1127" style="position:absolute;visibility:visible;mso-wrap-style:square" from="3600,9005" to="20520,9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3lRscAAADcAAAADwAAAGRycy9kb3ducmV2LnhtbESPQWvCQBCF7wX/wzKCt7qxosbUVWxF&#10;EHqKtbTHITvNhmZn0+xqor++Wyj0+HjzvjdvteltLS7U+sqxgsk4AUFcOF1xqeD0ur9PQfiArLF2&#10;TAqu5GGzHtytMNOu45wux1CKCGGfoQITQpNJ6QtDFv3YNcTR+3StxRBlW0rdYhfhtpYPSTKXFiuO&#10;DQYbejZUfB3PNr6xmN2e8rfdMv04mfcuXy748P2i1GjYbx9BBOrD//Ff+qAVTNM5/I6JBJ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DeVGxwAAANwAAAAPAAAAAAAA&#10;AAAAAAAAAKECAABkcnMvZG93bnJldi54bWxQSwUGAAAAAAQABAD5AAAAlQMAAAAA&#10;">
                  <v:stroke dashstyle="longDashDot"/>
                </v:line>
                <v:shape id="Поле 21" o:spid="_x0000_s1128" type="#_x0000_t202" style="position:absolute;left:24835;top:6483;width:250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snWMYA&#10;AADcAAAADwAAAGRycy9kb3ducmV2LnhtbESPQWsCMRSE7wX/Q3iFXqRmbUFlaxQttIiopVqKx8fm&#10;dbO4eVmSqOu/N4LQ4zAz3zDjaWtrcSIfKscK+r0MBHHhdMWlgp/dx/MIRIjIGmvHpOBCAaaTzsMY&#10;c+3O/E2nbSxFgnDIUYGJscmlDIUhi6HnGuLk/TlvMSbpS6k9nhPc1vIlywbSYsVpwWBD74aKw/Zo&#10;FRzMsvuVfa7nv4PFxW92R7f3q71ST4/t7A1EpDb+h+/thVbwOhr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6snW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02" o:spid="_x0000_s1129" style="position:absolute;visibility:visible;mso-wrap-style:square" from="4133,17948" to="20693,17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7Ur8YAAADcAAAADwAAAGRycy9kb3ducmV2LnhtbESPwU7DMAyG70h7h8iTuLGUIVhXlk0D&#10;hDSJU8fQdrQa01Q0TmnCWnh6fEDiaP3+P39ebUbfqjP1sQls4HqWgSKugm24NnB4fb7KQcWEbLEN&#10;TAa+KcJmPblYYWHDwCWd96lWAuFYoAGXUldoHStHHuMsdMSSvYfeY5Kxr7XtcRC4b/U8y+60x4bl&#10;gsOOHh1VH/svLxqL25+H8u1pmZ8O7jiUywXvPl+MuZyO23tQicb0v/zX3lkDN7nYyjNCA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e1K/GAAAA3AAAAA8AAAAAAAAA&#10;AAAAAAAAoQIAAGRycy9kb3ducmV2LnhtbFBLBQYAAAAABAAEAPkAAACUAwAAAAA=&#10;">
                  <v:stroke dashstyle="longDashDot"/>
                </v:line>
                <v:line id="Прямая соединительная линия 103" o:spid="_x0000_s1130" style="position:absolute;flip:x;visibility:visible;mso-wrap-style:square" from="10348,17895" to="15358,1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lVVsYAAADcAAAADwAAAGRycy9kb3ducmV2LnhtbESPQWvCQBSE7wX/w/IEb3VjhVZTN8EK&#10;YsFLtRY8PrKvSWj2bdzdaNpf7wpCj8PMfMMs8t404kzO15YVTMYJCOLC6ppLBYfP9eMMhA/IGhvL&#10;pOCXPOTZ4GGBqbYX3tF5H0oRIexTVFCF0KZS+qIig35sW+LofVtnMETpSqkdXiLcNPIpSZ6lwZrj&#10;QoUtrSoqfvadiZRTctx2G9m5F3v8+lj/ud3baavUaNgvX0EE6sN/+N5+1wqmsznczsQjI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5VVbGAAAA3AAAAA8AAAAAAAAA&#10;AAAAAAAAoQIAAGRycy9kb3ducmV2LnhtbFBLBQYAAAAABAAEAPkAAACUAwAAAAA=&#10;" strokeweight="2.25pt">
                  <v:stroke endarrow="classic" endarrowwidth="narrow" endarrowlength="long"/>
                </v:line>
                <v:shape id="Поле 21" o:spid="_x0000_s1131" type="#_x0000_t202" style="position:absolute;left:8642;top:15328;width:336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sp8cMA&#10;AADcAAAADwAAAGRycy9kb3ducmV2LnhtbERPTWsCMRC9C/6HMIKXotlakLo1SltQpGhFLcXjsJlu&#10;FjeTJYm6/ntzKHh8vO/pvLW1uJAPlWMFz8MMBHHhdMWlgp/DYvAKIkRkjbVjUnCjAPNZtzPFXLsr&#10;7+iyj6VIIRxyVGBibHIpQ2HIYhi6hjhxf85bjAn6UmqP1xRuaznKsrG0WHFqMNjQp6HitD9bBSfz&#10;9bTNlpuP3/Hq5r8PZ3f066NS/V77/gYiUhsf4n/3Sit4maT5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sp8c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N</w:t>
                        </w:r>
                        <w:r w:rsidRPr="00281C1E"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Поле 21" o:spid="_x0000_s1132" type="#_x0000_t202" style="position:absolute;left:24797;top:15328;width:250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eMasYA&#10;AADcAAAADwAAAGRycy9kb3ducmV2LnhtbESPQWsCMRSE74L/ITyhl1KzVpB2axQVFJHaUi3F42Pz&#10;ulncvCxJ1PXfm0LB4zAz3zDjaWtrcSYfKscKBv0MBHHhdMWlgu/98ukFRIjIGmvHpOBKAaaTbmeM&#10;uXYX/qLzLpYiQTjkqMDE2ORShsKQxdB3DXHyfp23GJP0pdQeLwlua/mcZSNpseK0YLChhaHiuDtZ&#10;BUezefzMVtv5z2h99R/7kzv494NSD7129gYiUhvv4f/2WisYvg7g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teMa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21" o:spid="_x0000_s1133" type="#_x0000_t202" style="position:absolute;left:7423;top:4311;width:2597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USHcYA&#10;AADcAAAADwAAAGRycy9kb3ducmV2LnhtbESPQWsCMRSE74L/ITyhl1KzWpB2axQVWkS0pVqKx8fm&#10;dbO4eVmSqOu/N0LB4zAz3zDjaWtrcSIfKscKBv0MBHHhdMWlgp/d+9MLiBCRNdaOScGFAkwn3c4Y&#10;c+3O/E2nbSxFgnDIUYGJscmlDIUhi6HvGuLk/TlvMSbpS6k9nhPc1nKYZSNpseK0YLChhaHisD1a&#10;BQezevzKPjbz39Hy4j93R7f3671SD7129gYiUhvv4f/2Uit4fh3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gUSHc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е 21" o:spid="_x0000_s1134" type="#_x0000_t202" style="position:absolute;left:7423;top:11162;width:259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m3hsYA&#10;AADcAAAADwAAAGRycy9kb3ducmV2LnhtbESPQWsCMRSE74L/ITyhF6lZFaTdGqUVLFK0pVqKx8fm&#10;dbO4eVmSqOu/bwTB4zAz3zDTeWtrcSIfKscKhoMMBHHhdMWlgp/d8vEJRIjIGmvHpOBCAeazbmeK&#10;uXZn/qbTNpYiQTjkqMDE2ORShsKQxTBwDXHy/py3GJP0pdQezwluaznKsom0WHFaMNjQwlBx2B6t&#10;goP56H9l75u338nq4j93R7f3671SD7329QVEpDbew7f2SisYP4/heiYdATn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m3h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рямая со стрелкой 108" o:spid="_x0000_s1135" type="#_x0000_t32" style="position:absolute;left:9721;top:24165;width:10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qLJsYAAADcAAAADwAAAGRycy9kb3ducmV2LnhtbESP3WrCQBSE7wu+w3KE3hTdxD80dZVW&#10;EQSFUvUBDtnTbDR7NmS3MX37rlDo5TAz3zDLdWcr0VLjS8cK0mECgjh3uuRCweW8G8xB+ICssXJM&#10;Cn7Iw3rVe1pipt2dP6k9hUJECPsMFZgQ6kxKnxuy6IeuJo7el2sshiibQuoG7xFuKzlKkpm0WHJc&#10;MFjTxlB+O31bBVd+P2xHe/PRHsNmvNtO0+KlTZV67ndvryACdeE//NfeawXjxQQeZ+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qiybGAAAA3AAAAA8AAAAAAAAA&#10;AAAAAAAAoQIAAGRycy9kb3ducmV2LnhtbFBLBQYAAAAABAAEAPkAAACUAwAAAAA=&#10;">
                  <v:stroke startarrow="classic" startarrowwidth="narrow" startarrowlength="long" endarrow="classic" endarrowwidth="narrow" endarrowlength="long"/>
                </v:shape>
                <v:shape id="Поле 21" o:spid="_x0000_s1136" type="#_x0000_t202" style="position:absolute;left:12960;top:21570;width:301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yKaccA&#10;AADcAAAADwAAAGRycy9kb3ducmV2LnhtbESPQWsCMRSE74X+h/AKvUjNtqK0q1GqUBHRlmopHh+b&#10;52Zx87IkUdd/3whCj8PMfMOMJq2txYl8qBwreO5mIIgLpysuFfxsP55eQYSIrLF2TAouFGAyvr8b&#10;Ya7dmb/ptImlSBAOOSowMTa5lKEwZDF0XUOcvL3zFmOSvpTa4znBbS1fsmwgLVacFgw2NDNUHDZH&#10;q+Bglp2vbL6e/g4WF/+5PbqdX+2Uenxo34cgIrXxP3xrL7SC3lsf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nsimn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10" o:spid="_x0000_s1137" style="position:absolute;visibility:visible;mso-wrap-style:square" from="9720,25397" to="19646,2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or7MQAAADcAAAADwAAAGRycy9kb3ducmV2LnhtbESPQWvCQBSE7wX/w/IEb3VjBanRVUSw&#10;Sm9Ni+DtkX0mMdm3cXej6b/vCkKPw8x8wyzXvWnEjZyvLCuYjBMQxLnVFRcKfr53r+8gfEDW2Fgm&#10;Bb/kYb0avCwx1fbOX3TLQiEihH2KCsoQ2lRKn5dk0I9tSxy9s3UGQ5SukNrhPcJNI9+SZCYNVhwX&#10;SmxpW1JeZ51RcOwyPl3qnWuw+9jvz8dr7aefSo2G/WYBIlAf/sPP9kErmM5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ivsxAAAANwAAAAPAAAAAAAAAAAA&#10;AAAAAKECAABkcnMvZG93bnJldi54bWxQSwUGAAAAAAQABAD5AAAAkgMAAAAA&#10;" strokeweight="1.5pt"/>
                <v:line id="Прямая соединительная линия 111" o:spid="_x0000_s1138" style="position:absolute;visibility:visible;mso-wrap-style:square" from="9721,29747" to="19716,29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aOd8UAAADcAAAADwAAAGRycy9kb3ducmV2LnhtbESPT2vCQBTE7wW/w/IEb3VjhVajq0jB&#10;P/TWVARvj+wzicm+jbsbTb99t1DocZiZ3zDLdW8acSfnK8sKJuMEBHFudcWFguPX9nkGwgdkjY1l&#10;UvBNHtarwdMSU20f/En3LBQiQtinqKAMoU2l9HlJBv3YtsTRu1hnMETpCqkdPiLcNPIlSV6lwYrj&#10;QoktvZeU11lnFJy6jM/Xeusa7Hb7/eV0q/30Q6nRsN8sQATqw3/4r33QCqbzN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aOd8UAAADcAAAADwAAAAAAAAAA&#10;AAAAAAChAgAAZHJzL2Rvd25yZXYueG1sUEsFBgAAAAAEAAQA+QAAAJMDAAAAAA==&#10;" strokeweight="1.5pt"/>
                <v:line id="Прямая соединительная линия 112" o:spid="_x0000_s1139" style="position:absolute;visibility:visible;mso-wrap-style:square" from="9721,23042" to="9721,30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H3vs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977DAAAA3AAAAA8AAAAAAAAAAAAA&#10;AAAAoQIAAGRycy9kb3ducmV2LnhtbFBLBQYAAAAABAAEAPkAAACRAwAAAAA=&#10;"/>
                <v:line id="Прямая соединительная линия 113" o:spid="_x0000_s1140" style="position:absolute;visibility:visible;mso-wrap-style:square" from="19653,25398" to="19653,29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W/nsQAAADcAAAADwAAAGRycy9kb3ducmV2LnhtbESPQWvCQBSE70L/w/IEb3VjBampq0hB&#10;Ld4aRejtkX0mMdm36e5G03/fFQSPw8x8wyxWvWnElZyvLCuYjBMQxLnVFRcKjofN6zsIH5A1NpZJ&#10;wR95WC1fBgtMtb3xN12zUIgIYZ+igjKENpXS5yUZ9GPbEkfvbJ3BEKUrpHZ4i3DTyLckmUmDFceF&#10;Elv6LCmvs84oOHUZ/1zqjWuw2+5259Nv7ad7pUbDfv0BIlAfnuFH+0srmM7ncD8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Vb+exAAAANwAAAAPAAAAAAAAAAAA&#10;AAAAAKECAABkcnMvZG93bnJldi54bWxQSwUGAAAAAAQABAD5AAAAkgMAAAAA&#10;" strokeweight="1.5pt"/>
                <v:shape id="Прямая со стрелкой 114" o:spid="_x0000_s1141" type="#_x0000_t32" style="position:absolute;left:19723;top:27602;width:1905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SqLcEAAADcAAAADwAAAGRycy9kb3ducmV2LnhtbERPTWvCQBC9F/oflil4q7uKiERXkUJL&#10;8dIaPehtyI5JMDubZqcx/ffdg+Dx8b5Xm8E3qqcu1oEtTMYGFHERXM2lhePh/XUBKgqywyYwWfij&#10;CJv189MKMxduvKc+l1KlEI4ZWqhE2kzrWFTkMY5DS5y4S+g8SoJdqV2HtxTuGz01Zq491pwaKmzp&#10;raLimv96C+3PDPvv4rwwzUROu4/8ayqn3trRy7BdghIa5CG+uz+dhZlJ89OZdAT0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JKotwQAAANwAAAAPAAAAAAAAAAAAAAAA&#10;AKECAABkcnMvZG93bnJldi54bWxQSwUGAAAAAAQABAD5AAAAjwMAAAAA&#10;" strokeweight="2.25pt">
                  <v:stroke endarrow="classic" endarrowwidth="narrow" endarrowlength="long"/>
                </v:shape>
                <v:shape id="Поле 21" o:spid="_x0000_s1142" type="#_x0000_t202" style="position:absolute;left:20453;top:25159;width:285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UiMYA&#10;AADcAAAADwAAAGRycy9kb3ducmV2LnhtbESP3WoCMRSE74W+QziF3hRNLEVkNUpbaJHSKv4gXh42&#10;p5vFzcmSRF3fvikUvBxm5htmOu9cI84UYu1Zw3CgQBCX3tRcadht3/tjEDEhG2w8k4YrRZjP7npT&#10;LIy/8JrOm1SJDOFYoAabUltIGUtLDuPAt8TZ+/HBYcoyVNIEvGS4a+STUiPpsOa8YLGlN0vlcXNy&#10;Go7283GlPr5f96PFNSy3J38IXwetH+67lwmIRF26hf/bC6PhWQ3h70w+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nfUi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Блок-схема: узел 116" o:spid="_x0000_s1143" type="#_x0000_t120" style="position:absolute;left:19437;top:2738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X7LcQA&#10;AADcAAAADwAAAGRycy9kb3ducmV2LnhtbESP3WoCMRSE7wu+QzhCb0ST2vq3GkWEQm8qrfoAx81x&#10;d3FzsiRx3b59UxB6OczMN8xq09latORD5VjDy0iBIM6dqbjQcDq+D+cgQkQ2WDsmDT8UYLPuPa0w&#10;M+7O39QeYiEShEOGGsoYm0zKkJdkMYxcQ5y8i/MWY5K+kMbjPcFtLcdKTaXFitNCiQ3tSsqvh5vV&#10;MMPPMNuGi1eT837wNZkbem0XWj/3u+0SRKQu/ocf7Q+j4U2N4e9MOg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F+y3EAAAA3AAAAA8AAAAAAAAAAAAAAAAAmAIAAGRycy9k&#10;b3ducmV2LnhtbFBLBQYAAAAABAAEAPUAAACJAwAAAAA=&#10;" fillcolor="black" strokeweight="2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144" type="#_x0000_t202" style="position:absolute;left:17278;top:25400;width:2763;height:32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nvZMcA&#10;AADcAAAADwAAAGRycy9kb3ducmV2LnhtbESP3WoCMRSE7wt9h3AKvSma2BaR1Si10CLFtviDeHnY&#10;nG4WNydLEnV9+0Yo9HKYmW+YyaxzjThRiLVnDYO+AkFcelNzpWG7eeuNQMSEbLDxTBouFGE2vb2Z&#10;YGH8mVd0WqdKZAjHAjXYlNpCylhachj7viXO3o8PDlOWoZIm4DnDXSMflRpKhzXnBYstvVoqD+uj&#10;03CwHw/f6v1zvhsuLuFrc/T7sNxrfX/XvYxBJOrSf/ivvTAantUTXM/k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Hp72T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line id="Прямая соединительная линия 118" o:spid="_x0000_s1145" style="position:absolute;visibility:visible;mso-wrap-style:square" from="4134,27659" to="20694,27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oQlccAAADcAAAADwAAAGRycy9kb3ducmV2LnhtbESPS2/CMBCE75X6H6xF4lYcKlogYFAf&#10;qoTUU3gIjqt4iSPidRobkvLrcaVKHEez883OfNnZSlyo8aVjBcNBAoI4d7rkQsF28/U0AeEDssbK&#10;MSn4JQ/LxePDHFPtWs7osg6FiBD2KSowIdSplD43ZNEPXE0cvaNrLIYom0LqBtsIt5V8TpJXabHk&#10;2GCwpg9D+Wl9tvGN8cv1Pdt9TieHrdm32XTMq59vpfq97m0GIlAX7sf/6ZVWMEpG8DcmEk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6hCVxwAAANwAAAAPAAAAAAAA&#10;AAAAAAAAAKECAABkcnMvZG93bnJldi54bWxQSwUGAAAAAAQABAD5AAAAlQMAAAAA&#10;">
                  <v:stroke dashstyle="longDashDot"/>
                </v:line>
                <v:line id="Прямая соединительная линия 119" o:spid="_x0000_s1146" style="position:absolute;flip:x;visibility:visible;mso-wrap-style:square" from="2165,27602" to="7175,27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2RbMUAAADcAAAADwAAAGRycy9kb3ducmV2LnhtbESPT2sCMRTE7wW/Q3iF3mpS6R9ZjaIF&#10;acFLtQoeH5vn7uLmZU2yuvrpjVDocZiZ3zDjaWdrcSIfKscaXvoKBHHuTMWFhs3v4nkIIkRkg7Vj&#10;0nChANNJ72GMmXFnXtFpHQuRIBwy1FDG2GRShrwki6HvGuLk7Z23GJP0hTQezwluazlQ6l1arDgt&#10;lNjQZ0n5Yd3aRDmq3bL9kq3/cLvtz+LqV/PjUuunx242AhGpi//hv/a30fCq3uB+Jh0BO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2RbMUAAADcAAAADwAAAAAAAAAA&#10;AAAAAAChAgAAZHJzL2Rvd25yZXYueG1sUEsFBgAAAAAEAAQA+QAAAJMDAAAAAA==&#10;" strokeweight="2.25pt">
                  <v:stroke endarrow="classic" endarrowwidth="narrow" endarrowlength="long"/>
                </v:line>
                <v:shape id="Поле 21" o:spid="_x0000_s1147" type="#_x0000_t202" style="position:absolute;left:1886;top:24854;width:3359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M/MYA&#10;AADcAAAADwAAAGRycy9kb3ducmV2LnhtbESPQWsCMRSE70L/Q3gFL6UmSlnK1iitoEhpLdVSPD42&#10;r5vFzcuSRF3/fVMoeBxm5htmOu9dK04UYuNZw3ikQBBX3jRca/jaLe8fQcSEbLD1TBouFGE+uxlM&#10;sTT+zJ902qZaZAjHEjXYlLpSylhZchhHviPO3o8PDlOWoZYm4DnDXSsnShXSYcN5wWJHC0vVYXt0&#10;Gg729e5Drd5fvov1JWx2R78Pb3uth7f98xOIRH26hv/ba6PhQRXwdyYf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Z5M/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N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Поле 21" o:spid="_x0000_s1148" type="#_x0000_t202" style="position:absolute;left:24797;top:25032;width:250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pZ8cA&#10;AADcAAAADwAAAGRycy9kb3ducmV2LnhtbESP3WoCMRSE7wt9h3AKvSmaWIqV1Si10CLFtviDeHnY&#10;nG4WNydLEnV9+0Yo9HKYmW+YyaxzjThRiLVnDYO+AkFcelNzpWG7eeuNQMSEbLDxTBouFGE2vb2Z&#10;YGH8mVd0WqdKZAjHAjXYlNpCylhachj7viXO3o8PDlOWoZIm4DnDXSMflRpKhzXnBYstvVoqD+uj&#10;03CwHw/f6v1zvhsuLuFrc/T7sNxrfX/XvYxBJOrSf/ivvTAantQzXM/k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7S6Wf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рямая со стрелкой 122" o:spid="_x0000_s1149" type="#_x0000_t32" style="position:absolute;left:5632;top:27627;width:624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72OcIAAADcAAAADwAAAGRycy9kb3ducmV2LnhtbERPTYvCMBC9C/6HMII3TdVl1WoUERRP&#10;wqqg3sZmbIvNpDSx1v31m8OCx8f7ni8bU4iaKpdbVjDoRyCIE6tzThWcjpveBITzyBoLy6TgTQ6W&#10;i3ZrjrG2L/6h+uBTEULYxagg876MpXRJRgZd35bEgbvbyqAPsEqlrvAVwk0hh1H0LQ3mHBoyLGmd&#10;UfI4PI2C/eZyO9J5MNqP37/TYnu+2+ukVqrbaVYzEJ4a/xH/u3dawVcU1oYz4QjI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72OcIAAADcAAAADwAAAAAAAAAAAAAA&#10;AAChAgAAZHJzL2Rvd25yZXYueG1sUEsFBgAAAAAEAAQA+QAAAJADAAAAAA==&#10;" strokeweight="2.25pt">
                  <v:stroke endarrow="classic" endarrowlength="long"/>
                </v:shape>
                <v:shape id="Поле 21" o:spid="_x0000_s1150" type="#_x0000_t202" style="position:absolute;left:6483;top:25159;width:361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HYjscA&#10;AADcAAAADwAAAGRycy9kb3ducmV2LnhtbESP3WoCMRSE7wt9h3AKvSmaWIrU1Si10CLFtviDeHnY&#10;nG4WNydLEnV9+0Yo9HKYmW+YyaxzjThRiLVnDYO+AkFcelNzpWG7ees9g4gJ2WDjmTRcKMJsensz&#10;wcL4M6/otE6VyBCOBWqwKbWFlLG05DD2fUucvR8fHKYsQyVNwHOGu0Y+KjWUDmvOCxZberVUHtZH&#10;p+FgPx6+1fvnfDdcXMLX5uj3YbnX+v6uexmDSNSl//Bfe2E0PKkRXM/kIyC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AB2I7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3F</w:t>
                        </w:r>
                      </w:p>
                    </w:txbxContent>
                  </v:textbox>
                </v:shape>
                <v:shape id="Блок-схема: узел 124" o:spid="_x0000_s1151" type="#_x0000_t120" style="position:absolute;left:11626;top:2744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WHMEA&#10;AADcAAAADwAAAGRycy9kb3ducmV2LnhtbERPy4rCMBTdC/5DuIIb0dTX6HSMIgMDbhxm1A+4Nte2&#10;2NyUJNb692YhuDyc92rTmko05HxpWcF4lIAgzqwuOVdwOv4MlyB8QNZYWSYFD/KwWXc7K0y1vfM/&#10;NYeQixjCPkUFRQh1KqXPCjLoR7YmjtzFOoMhQpdL7fAew00lJ0nyIQ2WHBsKrOm7oOx6uBkFC9z7&#10;xdZfXDI//w7+5ktN0+ZTqX6v3X6BCNSGt/jl3mkFs3GcH8/E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CVhzBAAAA3AAAAA8AAAAAAAAAAAAAAAAAmAIAAGRycy9kb3du&#10;cmV2LnhtbFBLBQYAAAAABAAEAPUAAACGAwAAAAA=&#10;" fillcolor="black" strokeweight="2pt">
                  <v:textbox>
                    <w:txbxContent>
                      <w:p w:rsidR="001720E5" w:rsidRDefault="001720E5" w:rsidP="00685584"/>
                    </w:txbxContent>
                  </v:textbox>
                </v:shape>
                <v:shape id="Поле 21" o:spid="_x0000_s1152" type="#_x0000_t202" style="position:absolute;left:11468;top:25400;width:2762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CVcYA&#10;AADcAAAADwAAAGRycy9kb3ducmV2LnhtbESPQWsCMRSE74L/ITyhl1KzW0TK1ihVaBGxSrUUj4/N&#10;62Zx87IkUdd/bwoFj8PMfMNMZp1txJl8qB0ryIcZCOLS6ZorBd/796cXECEia2wck4IrBZhN+70J&#10;Ftpd+IvOu1iJBOFQoAITY1tIGUpDFsPQtcTJ+3XeYkzSV1J7vCS4beRzlo2lxZrTgsGWFobK4+5k&#10;FRzN6nGbfXzOf8bLq9/sT+7g1welHgbd2yuISF28h//bS61glOfwdyYdAT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65CVc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126" o:spid="_x0000_s1153" type="#_x0000_t202" style="position:absolute;left:8179;top:30531;width:7734;height:25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1U1MUA&#10;AADcAAAADwAAAGRycy9kb3ducmV2LnhtbESPzWrDMBCE74W+g9hCbrWcYEJxLYc0EAjOoSQu7XWx&#10;1j/EWhlLtZ23rwqFHoeZ+YbJdovpxUSj6ywrWEcxCOLK6o4bBR/l8fkFhPPIGnvLpOBODnb540OG&#10;qbYzX2i6+kYECLsUFbTeD6mUrmrJoIvsQBy82o4GfZBjI/WIc4CbXm7ieCsNdhwWWhzo0FJ1u34b&#10;Bdui/LofL/X5893PRTNPiX47nJRaPS37VxCeFv8f/muftIJkvYHfM+EIy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3VTUxQAAANwAAAAPAAAAAAAAAAAAAAAAAJgCAABkcnMv&#10;ZG93bnJldi54bWxQSwUGAAAAAAQABAD1AAAAigMAAAAA&#10;" fillcolor="white [3212]" stroked="f" strokeweight=".5pt">
                  <v:textbox>
                    <w:txbxContent>
                      <w:p w:rsidR="001720E5" w:rsidRPr="001C4FBD" w:rsidRDefault="001720E5" w:rsidP="00685584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 w:rsidRPr="001C4FBD">
                          <w:rPr>
                            <w:i/>
                          </w:rPr>
                          <w:t xml:space="preserve">Эпюра </w:t>
                        </w:r>
                        <w:r w:rsidRPr="001C4FBD">
                          <w:rPr>
                            <w:i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Поле 21" o:spid="_x0000_s1154" type="#_x0000_t202" style="position:absolute;left:7176;top:717;width:225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5ucYA&#10;AADcAAAADwAAAGRycy9kb3ducmV2LnhtbESPQWsCMRSE74L/ITyhF6lZa5GyNYoKikhtqZbi8bF5&#10;3SxuXpYk6vrvTaHQ4zAz3zCTWWtrcSEfKscKhoMMBHHhdMWlgq/D6vEFRIjIGmvHpOBGAWbTbmeC&#10;uXZX/qTLPpYiQTjkqMDE2ORShsKQxTBwDXHyfpy3GJP0pdQerwlua/mUZWNpseK0YLChpaHitD9b&#10;BSez7X9k693ie7y5+ffD2R3921Gph147fwURqY3/4b/2Rit4Ho7g90w6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DB5uc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Поле 21" o:spid="_x0000_s1155" type="#_x0000_t202" style="position:absolute;left:14300;top:717;width:2254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hzcYA&#10;AADcAAAADwAAAGRycy9kb3ducmV2LnhtbESPQWsCMRSE74L/IbxCL1KzFpGyGqUWWqRUS1XE42Pz&#10;3CxuXpYk6vrvG0HwOMzMN8xk1tpanMmHyrGCQT8DQVw4XXGpYLv5fHkDESKyxtoxKbhSgNm025lg&#10;rt2F/+i8jqVIEA45KjAxNrmUoTBkMfRdQ5y8g/MWY5K+lNrjJcFtLV+zbCQtVpwWDDb0Yag4rk9W&#10;wdF8936zr+V8N1pc/Wpzcnv/s1fq+al9H4OI1MZH+N5eaAXDwR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9nhzc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29" o:spid="_x0000_s1156" style="position:absolute;visibility:visible;mso-wrap-style:square" from="4675,35609" to="19435,35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WH8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MdP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OZYfxwAAANwAAAAPAAAAAAAA&#10;AAAAAAAAAKECAABkcnMvZG93bnJldi54bWxQSwUGAAAAAAQABAD5AAAAlQMAAAAA&#10;"/>
                <v:rect id="Прямоугольник 130" o:spid="_x0000_s1157" style="position:absolute;left:11806;top:33449;width:7840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Q0OsUA&#10;AADcAAAADwAAAGRycy9kb3ducmV2LnhtbESPzWrDMBCE74W+g9hCb42c0prEiRLaQkxz6CE/kOti&#10;bSwRa2UkNXbfvioEehxm5htmuR5dJ64UovWsYDopQBA3XltuFRwPm6cZiJiQNXaeScEPRViv7u+W&#10;WGk/8I6u+9SKDOFYoQKTUl9JGRtDDuPE98TZO/vgMGUZWqkDDhnuOvlcFKV0aDkvGOzpw1Bz2X87&#10;BeG9NHW9tSF2w6x+/apPdjNnpR4fxrcFiERj+g/f2p9awcu0hL8z+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DQ6xQAAANwAAAAPAAAAAAAAAAAAAAAAAJgCAABkcnMv&#10;ZG93bnJldi54bWxQSwUGAAAAAAQABAD1AAAAigMAAAAA&#10;" fillcolor="black [3213]" strokecolor="black [3213]" strokeweight="1pt">
                  <v:fill r:id="rId8" o:title="" color2="white [3212]" type="pattern"/>
                </v:rect>
                <v:shape id="Поле 21" o:spid="_x0000_s1158" type="#_x0000_t202" style="position:absolute;left:1086;top:38087;width:3613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/usYA&#10;AADcAAAADwAAAGRycy9kb3ducmV2LnhtbESPQWsCMRSE74L/ITyhl1KzFrFlaxQVFJHaUi3F42Pz&#10;ulncvCxJ1PXfm0LB4zAz3zDjaWtrcSYfKscKBv0MBHHhdMWlgu/98ukVRIjIGmvHpOBKAaaTbmeM&#10;uXYX/qLzLpYiQTjkqMDE2ORShsKQxdB3DXHyfp23GJP0pdQeLwlua/mcZSNpseK0YLChhaHiuDtZ&#10;BUezefzMVtv5z2h99R/7kzv494NSD7129gYiUhvv4f/2WisYDl7g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t/u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2F</w:t>
                        </w:r>
                      </w:p>
                    </w:txbxContent>
                  </v:textbox>
                </v:shape>
                <v:oval id="Овал 132" o:spid="_x0000_s1159" style="position:absolute;left:14628;top:33850;width:144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1VdsAA&#10;AADcAAAADwAAAGRycy9kb3ducmV2LnhtbERPTYvCMBC9L/gfwgheFk0VEalGEUF2RRG04nloxrbY&#10;TEqSavffbw6Cx8f7Xq47U4snOV9ZVjAeJSCIc6srLhRcs91wDsIHZI21ZVLwRx7Wq97XElNtX3ym&#10;5yUUIoawT1FBGUKTSunzkgz6kW2II3e3zmCI0BVSO3zFcFPLSZLMpMGKY0OJDW1Lyh+X1iigVrb7&#10;fDLLTq39cbfwnR0PLlNq0O82CxCBuvARv92/WsF0HNfGM/EIyN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51VdsAAAADcAAAADwAAAAAAAAAAAAAAAACYAgAAZHJzL2Rvd25y&#10;ZXYueG1sUEsFBgAAAAAEAAQA9QAAAIUDAAAAAA==&#10;" fillcolor="white [3212]" strokecolor="black [3213]"/>
                <v:shape id="Поле 21" o:spid="_x0000_s1160" type="#_x0000_t202" style="position:absolute;left:13887;top:33210;width:2857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hOU8YA&#10;AADcAAAADwAAAGRycy9kb3ducmV2LnhtbESPQWsCMRSE74L/ITyhl1KzFpF2axQVFJHaUi3F42Pz&#10;ulncvCxJ1PXfm0LB4zAz3zDjaWtrcSYfKscKBv0MBHHhdMWlgu/98ukFRIjIGmvHpOBKAaaTbmeM&#10;uXYX/qLzLpYiQTjkqMDE2ORShsKQxdB3DXHyfp23GJP0pdQeLwlua/mcZSNpseK0YLChhaHiuDtZ&#10;BUezefzMVtv5z2h99R/7kzv494NSD7129gYiUhvv4f/2WisYDl7h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hOU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oval id="Овал 134" o:spid="_x0000_s1161" style="position:absolute;left:7391;top:36944;width:1435;height:14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FYxcMA&#10;AADcAAAADwAAAGRycy9kb3ducmV2LnhtbERP3WrCMBS+F3yHcARvhqaKjlmNMgTxDwZTH+DYnLXd&#10;mpPSRNv69OZi4OXH979YNaYQd6pcblnBaBiBIE6szjlVcDlvBh8gnEfWWFgmBS05WC27nQXG2tb8&#10;TfeTT0UIYRejgsz7MpbSJRkZdENbEgfux1YGfYBVKnWFdQg3hRxH0bs0mHNoyLCkdUbJ3+lmFOyj&#10;69vmMJsWbX0scfr1e2i3D1Sq32s+5yA8Nf4l/nfvtILJOMwPZ8IR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FYxcMAAADcAAAADwAAAAAAAAAAAAAAAACYAgAAZHJzL2Rv&#10;d25yZXYueG1sUEsFBgAAAAAEAAQA9QAAAIgDAAAAAA==&#10;" fillcolor="white [3212]">
                  <v:textbox>
                    <w:txbxContent>
                      <w:p w:rsidR="001720E5" w:rsidRDefault="001720E5" w:rsidP="00685584"/>
                    </w:txbxContent>
                  </v:textbox>
                </v:oval>
                <v:shape id="Поле 21" o:spid="_x0000_s1162" type="#_x0000_t202" style="position:absolute;left:6642;top:36016;width:2667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I6MYA&#10;AADcAAAADwAAAGRycy9kb3ducmV2LnhtbESP3WoCMRSE7wt9h3AKvZGaVYrIapS20CLFH6oiXh42&#10;x83i5mRJoq5vbwShl8PMfMOMp62txZl8qBwr6HUzEMSF0xWXCrab77chiBCRNdaOScGVAkwnz09j&#10;zLW78B+d17EUCcIhRwUmxiaXMhSGLIaua4iTd3DeYkzSl1J7vCS4rWU/ywbSYsVpwWBDX4aK4/pk&#10;FRzNb2eV/Sw+d4PZ1S83J7f3871Sry/txwhEpDb+hx/tmVbw3u/B/U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KI6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shape>
                <v:shape id="Поле 21" o:spid="_x0000_s1163" type="#_x0000_t202" style="position:absolute;left:29312;top:7645;width:2597;height:31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Wn8YA&#10;AADcAAAADwAAAGRycy9kb3ducmV2LnhtbESPQWsCMRSE7wX/Q3hCL6VmXUTK1ihVsIhYpVqKx8fm&#10;dbO4eVmSqOu/N4VCj8PMfMNMZp1txIV8qB0rGA4yEMSl0zVXCr4Oy+cXECEia2wck4IbBZhNew8T&#10;LLS78idd9rESCcKhQAUmxraQMpSGLIaBa4mT9+O8xZikr6T2eE1w28g8y8bSYs1pwWBLC0PlaX+2&#10;Ck5m/bTL3j/m3+PVzW8PZ3f0m6NSj/3u7RVEpC7+h//aK61glOfweyYd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AWn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164" type="#_x0000_t202" style="position:absolute;left:29356;top:16211;width:2622;height:31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zBM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t4Hj3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yzB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</w:txbxContent>
                  </v:textbox>
                </v:shape>
                <v:shape id="Поле 21" o:spid="_x0000_s1165" type="#_x0000_t202" style="position:absolute;left:29267;top:25914;width:2495;height:31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rcMYA&#10;AADcAAAADwAAAGRycy9kb3ducmV2LnhtbESPQWsCMRSE74L/IbxCL1KzFZGyGqUWWqRUS1XE42Pz&#10;3CxuXpYk6vrvG0HwOMzMN8xk1tpanMmHyrGC134GgrhwuuJSwXbz+fIGIkRkjbVjUnClALNptzPB&#10;XLsL/9F5HUuRIBxyVGBibHIpQ2HIYui7hjh5B+ctxiR9KbXHS4LbWg6ybCQtVpwWDDb0Yag4rk9W&#10;wdF8936zr+V8N1pc/Wpzcnv/s1fq+al9H4OI1MZH+N5eaAXDwR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Urc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в</w:t>
                        </w:r>
                      </w:p>
                    </w:txbxContent>
                  </v:textbox>
                </v:shape>
                <v:shape id="Поле 21" o:spid="_x0000_s1166" type="#_x0000_t202" style="position:absolute;left:29356;top:34537;width:2425;height:31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O68YA&#10;AADcAAAADwAAAGRycy9kb3ducmV2LnhtbESPQWsCMRSE74L/ITyhF6lZpZWyNYoKLSLaUi3F42Pz&#10;ulncvCxJ1PXfG6HQ4zAz3zCTWWtrcSYfKscKhoMMBHHhdMWlgu/92+MLiBCRNdaOScGVAsym3c4E&#10;c+0u/EXnXSxFgnDIUYGJscmlDIUhi2HgGuLk/TpvMSbpS6k9XhLc1nKUZWNpseK0YLChpaHiuDtZ&#10;BUez7n9m79vFz3h19R/7kzv4zUGph147fwURqY3/4b/2Sit4Gj3D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mO68YAAADcAAAADwAAAAAAAAAAAAAAAACYAgAAZHJz&#10;L2Rvd25yZXYueG1sUEsFBgAAAAAEAAQA9QAAAIsDAAAAAA==&#10;" filled="f" stroked="f" strokeweight=".5pt">
                  <v:textbox>
                    <w:txbxContent>
                      <w:p w:rsidR="001720E5" w:rsidRPr="00AF74FE" w:rsidRDefault="001720E5" w:rsidP="00685584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г</w:t>
                        </w:r>
                      </w:p>
                    </w:txbxContent>
                  </v:textbox>
                </v:shape>
                <v:line id="Прямая соединительная линия 140" o:spid="_x0000_s1167" style="position:absolute;visibility:visible;mso-wrap-style:square" from="19792,27659" to="27034,27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71A8QAAADcAAAADwAAAGRycy9kb3ducmV2LnhtbESPzWrDMBCE74W+g9hCbrVck4TiRDGm&#10;UMghkOaH5rpYG8vEWjmSmrhvXxUKPQ4z8w2zrEbbixv50DlW8JLlIIgbpztuFRwP78+vIEJE1tg7&#10;JgXfFKBaPT4ssdTuzju67WMrEoRDiQpMjEMpZWgMWQyZG4iTd3beYkzSt1J7vCe47WWR53NpseO0&#10;YHCgN0PNZf9lFVC9/fxYSyxs7+X1ZK6zTdzNlJo8jfUCRKQx/of/2mutYFrM4fdMOgJy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vUDxAAAANwAAAAPAAAAAAAAAAAA&#10;AAAAAKECAABkcnMvZG93bnJldi54bWxQSwUGAAAAAAQABAD5AAAAkgMAAAAA&#10;">
                  <v:stroke endarrow="classic" endarrowwidth="narrow" endarrowlength="long"/>
                </v:line>
                <v:line id="Прямая соединительная линия 141" o:spid="_x0000_s1168" style="position:absolute;visibility:visible;mso-wrap-style:square" from="19937,17948" to="27176,17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JQmMMAAADcAAAADwAAAGRycy9kb3ducmV2LnhtbESPT2sCMRTE7wW/Q3iCt5p10Vq2RhGh&#10;4KHgX9rrY/PcLG5e1iTV7bc3QsHjMDO/YWaLzjbiSj7UjhWMhhkI4tLpmisFx8Pn6zuIEJE1No5J&#10;wR8FWMx7LzMstLvxjq77WIkE4VCgAhNjW0gZSkMWw9C1xMk7OW8xJukrqT3eEtw2Ms+yN2mx5rRg&#10;sKWVofK8/7UKaLn53q4l5rbx8vJjLpOvuJsoNeh3yw8Qkbr4DP+311rBOJ/C40w6AnJ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SUJjDAAAA3AAAAA8AAAAAAAAAAAAA&#10;AAAAoQIAAGRycy9kb3ducmV2LnhtbFBLBQYAAAAABAAEAPkAAACRAwAAAAA=&#10;">
                  <v:stroke endarrow="classic" endarrowwidth="narrow" endarrowlength="long"/>
                </v:line>
                <v:line id="Прямая соединительная линия 142" o:spid="_x0000_s1169" style="position:absolute;visibility:visible;mso-wrap-style:square" from="19437,9006" to="26676,9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3E6sAAAADcAAAADwAAAGRycy9kb3ducmV2LnhtbERPTYvCMBC9L/gfwgh7W1OLilSjiLDg&#10;QVh1F70OzdgUm0lNslr/vTkIHh/ve77sbCNu5EPtWMFwkIEgLp2uuVLw9/v9NQURIrLGxjEpeFCA&#10;5aL3McdCuzvv6XaIlUghHApUYGJsCylDachiGLiWOHFn5y3GBH0ltcd7CreNzLNsIi3WnBoMtrQ2&#10;VF4O/1YBrX6Ou43E3DZeXk/mOt7G/Vipz363moGI1MW3+OXeaAWjPK1NZ9IRkI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ONxOrAAAAA3AAAAA8AAAAAAAAAAAAAAAAA&#10;oQIAAGRycy9kb3ducmV2LnhtbFBLBQYAAAAABAAEAPkAAACOAwAAAAA=&#10;">
                  <v:stroke endarrow="classic" endarrowwidth="narrow" endarrowlength="long"/>
                </v:line>
                <w10:anchorlock/>
              </v:group>
            </w:pict>
          </mc:Fallback>
        </mc:AlternateContent>
      </w:r>
    </w:p>
    <w:p w:rsidR="00685584" w:rsidRPr="00685584" w:rsidRDefault="00685584" w:rsidP="00685584">
      <w:pPr>
        <w:ind w:firstLine="0"/>
        <w:jc w:val="center"/>
        <w:rPr>
          <w:szCs w:val="28"/>
        </w:rPr>
      </w:pPr>
      <w:r w:rsidRPr="00685584">
        <w:rPr>
          <w:szCs w:val="28"/>
        </w:rPr>
        <w:t xml:space="preserve">Рис. 2.3 Пример построения эпюры </w:t>
      </w:r>
      <w:r w:rsidRPr="00685584">
        <w:rPr>
          <w:i/>
          <w:szCs w:val="28"/>
          <w:lang w:val="en-US"/>
        </w:rPr>
        <w:t>N</w:t>
      </w:r>
      <w:r w:rsidRPr="00685584">
        <w:rPr>
          <w:szCs w:val="28"/>
        </w:rPr>
        <w:t xml:space="preserve"> при растяжении (сжатии)</w:t>
      </w:r>
    </w:p>
    <w:p w:rsidR="00685584" w:rsidRDefault="00685584" w:rsidP="00AC602B">
      <w:pPr>
        <w:ind w:firstLine="510"/>
        <w:rPr>
          <w:sz w:val="28"/>
          <w:szCs w:val="28"/>
        </w:rPr>
      </w:pPr>
    </w:p>
    <w:p w:rsidR="00555881" w:rsidRDefault="007625A7" w:rsidP="00AC602B">
      <w:pPr>
        <w:ind w:firstLine="510"/>
        <w:rPr>
          <w:sz w:val="28"/>
          <w:szCs w:val="28"/>
        </w:rPr>
      </w:pPr>
      <w:r w:rsidRPr="001307D0">
        <w:rPr>
          <w:sz w:val="28"/>
          <w:szCs w:val="28"/>
        </w:rPr>
        <w:t>Изображенны</w:t>
      </w:r>
      <w:r w:rsidR="00F7421F" w:rsidRPr="001307D0">
        <w:rPr>
          <w:sz w:val="28"/>
          <w:szCs w:val="28"/>
        </w:rPr>
        <w:t>й на рис</w:t>
      </w:r>
      <w:r w:rsidR="00BC7CAD">
        <w:rPr>
          <w:sz w:val="28"/>
          <w:szCs w:val="28"/>
        </w:rPr>
        <w:t>унке</w:t>
      </w:r>
      <w:r w:rsidR="00F7421F" w:rsidRPr="001307D0">
        <w:rPr>
          <w:sz w:val="28"/>
          <w:szCs w:val="28"/>
        </w:rPr>
        <w:t xml:space="preserve"> брус имеет два участка, их границами являются сечения, где приложены внешние силы. Расчет защемленн</w:t>
      </w:r>
      <w:r w:rsidR="00F7421F" w:rsidRPr="001307D0">
        <w:rPr>
          <w:sz w:val="28"/>
          <w:szCs w:val="28"/>
        </w:rPr>
        <w:t>о</w:t>
      </w:r>
      <w:r w:rsidR="00F7421F" w:rsidRPr="001307D0">
        <w:rPr>
          <w:sz w:val="28"/>
          <w:szCs w:val="28"/>
        </w:rPr>
        <w:t xml:space="preserve">го бруса целесообразно начинать от свободного конца, тогда отпадает необходимость в предварительном определении реакции заделки. </w:t>
      </w:r>
    </w:p>
    <w:p w:rsidR="00685584" w:rsidRPr="0013135E" w:rsidRDefault="00685584" w:rsidP="00AC602B">
      <w:pPr>
        <w:ind w:firstLine="510"/>
        <w:rPr>
          <w:spacing w:val="-4"/>
          <w:sz w:val="28"/>
          <w:szCs w:val="28"/>
        </w:rPr>
      </w:pPr>
      <w:r w:rsidRPr="0013135E">
        <w:rPr>
          <w:spacing w:val="-4"/>
          <w:sz w:val="28"/>
          <w:szCs w:val="28"/>
        </w:rPr>
        <w:t>Применяем метод сечений, мысленно рассекаем стержень</w:t>
      </w:r>
      <w:r w:rsidR="005335BB" w:rsidRPr="0013135E">
        <w:rPr>
          <w:spacing w:val="-4"/>
          <w:sz w:val="28"/>
          <w:szCs w:val="28"/>
        </w:rPr>
        <w:t xml:space="preserve"> по сеч</w:t>
      </w:r>
      <w:r w:rsidR="005335BB" w:rsidRPr="0013135E">
        <w:rPr>
          <w:spacing w:val="-4"/>
          <w:sz w:val="28"/>
          <w:szCs w:val="28"/>
        </w:rPr>
        <w:t>е</w:t>
      </w:r>
      <w:r w:rsidR="005335BB" w:rsidRPr="0013135E">
        <w:rPr>
          <w:spacing w:val="-4"/>
          <w:sz w:val="28"/>
          <w:szCs w:val="28"/>
        </w:rPr>
        <w:t>нию 1–1</w:t>
      </w:r>
      <w:r w:rsidRPr="0013135E">
        <w:rPr>
          <w:spacing w:val="-4"/>
          <w:sz w:val="28"/>
          <w:szCs w:val="28"/>
        </w:rPr>
        <w:t xml:space="preserve"> на расстоянии </w:t>
      </w:r>
      <w:r w:rsidRPr="0013135E">
        <w:rPr>
          <w:i/>
          <w:spacing w:val="-4"/>
          <w:sz w:val="28"/>
          <w:szCs w:val="28"/>
          <w:lang w:val="en-US"/>
        </w:rPr>
        <w:t>x</w:t>
      </w:r>
      <w:r w:rsidRPr="0013135E">
        <w:rPr>
          <w:spacing w:val="-4"/>
          <w:sz w:val="28"/>
          <w:szCs w:val="28"/>
          <w:vertAlign w:val="subscript"/>
        </w:rPr>
        <w:t>1</w:t>
      </w:r>
      <w:r w:rsidRPr="0013135E">
        <w:rPr>
          <w:spacing w:val="-4"/>
          <w:sz w:val="28"/>
          <w:szCs w:val="28"/>
        </w:rPr>
        <w:t xml:space="preserve"> от свободного конца (0 </w:t>
      </w:r>
      <w:r w:rsidRPr="0013135E">
        <w:rPr>
          <w:spacing w:val="-4"/>
          <w:sz w:val="28"/>
          <w:szCs w:val="28"/>
        </w:rPr>
        <w:sym w:font="Symbol" w:char="F0A3"/>
      </w:r>
      <w:r w:rsidRPr="0013135E">
        <w:rPr>
          <w:spacing w:val="-4"/>
          <w:sz w:val="28"/>
          <w:szCs w:val="28"/>
        </w:rPr>
        <w:t> </w:t>
      </w:r>
      <w:r w:rsidRPr="0013135E">
        <w:rPr>
          <w:i/>
          <w:spacing w:val="-4"/>
          <w:sz w:val="28"/>
          <w:szCs w:val="28"/>
          <w:lang w:val="en-US"/>
        </w:rPr>
        <w:t>x</w:t>
      </w:r>
      <w:r w:rsidRPr="0013135E">
        <w:rPr>
          <w:spacing w:val="-4"/>
          <w:sz w:val="28"/>
          <w:szCs w:val="28"/>
          <w:vertAlign w:val="subscript"/>
        </w:rPr>
        <w:t>1</w:t>
      </w:r>
      <w:r w:rsidRPr="0013135E">
        <w:rPr>
          <w:spacing w:val="-4"/>
          <w:sz w:val="28"/>
          <w:szCs w:val="28"/>
        </w:rPr>
        <w:t> &lt; </w:t>
      </w:r>
      <w:r w:rsidRPr="0013135E">
        <w:rPr>
          <w:i/>
          <w:spacing w:val="-4"/>
          <w:sz w:val="28"/>
          <w:szCs w:val="28"/>
          <w:lang w:val="en-US"/>
        </w:rPr>
        <w:t>l</w:t>
      </w:r>
      <w:r w:rsidRPr="0013135E">
        <w:rPr>
          <w:spacing w:val="-4"/>
          <w:sz w:val="28"/>
          <w:szCs w:val="28"/>
        </w:rPr>
        <w:t>), отбросим л</w:t>
      </w:r>
      <w:r w:rsidRPr="0013135E">
        <w:rPr>
          <w:spacing w:val="-4"/>
          <w:sz w:val="28"/>
          <w:szCs w:val="28"/>
        </w:rPr>
        <w:t>е</w:t>
      </w:r>
      <w:r w:rsidRPr="0013135E">
        <w:rPr>
          <w:spacing w:val="-4"/>
          <w:sz w:val="28"/>
          <w:szCs w:val="28"/>
        </w:rPr>
        <w:t>вую часть и рассмотрим условие равновесия правой части</w:t>
      </w:r>
      <w:r w:rsidR="005335BB" w:rsidRPr="0013135E">
        <w:rPr>
          <w:spacing w:val="-4"/>
          <w:sz w:val="28"/>
          <w:szCs w:val="28"/>
        </w:rPr>
        <w:t xml:space="preserve"> (рис. 2.3, б)</w:t>
      </w:r>
    </w:p>
    <w:p w:rsidR="00685584" w:rsidRPr="00685584" w:rsidRDefault="00685584" w:rsidP="0013135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685584">
        <w:rPr>
          <w:position w:val="-12"/>
        </w:rPr>
        <w:object w:dxaOrig="1240" w:dyaOrig="380">
          <v:shape id="_x0000_i1026" type="#_x0000_t75" style="width:62pt;height:18.8pt" o:ole="">
            <v:imagedata r:id="rId10" o:title=""/>
          </v:shape>
          <o:OLEObject Type="Embed" ProgID="Equation.DSMT4" ShapeID="_x0000_i1026" DrawAspect="Content" ObjectID="_1408972951" r:id="rId11"/>
        </w:object>
      </w:r>
      <w:r>
        <w:t xml:space="preserve">, </w:t>
      </w:r>
      <w:r w:rsidRPr="00685584">
        <w:rPr>
          <w:position w:val="-12"/>
        </w:rPr>
        <w:object w:dxaOrig="840" w:dyaOrig="380">
          <v:shape id="_x0000_i1027" type="#_x0000_t75" style="width:41.95pt;height:18.8pt" o:ole="">
            <v:imagedata r:id="rId12" o:title=""/>
          </v:shape>
          <o:OLEObject Type="Embed" ProgID="Equation.DSMT4" ShapeID="_x0000_i1027" DrawAspect="Content" ObjectID="_1408972952" r:id="rId13"/>
        </w:object>
      </w:r>
      <w:r w:rsidR="005335BB">
        <w:t>.</w:t>
      </w:r>
      <w:r w:rsidR="0013135E">
        <w:t xml:space="preserve"> </w:t>
      </w:r>
      <w:r w:rsidR="0013135E">
        <w:tab/>
        <w:t>2.1</w:t>
      </w:r>
    </w:p>
    <w:p w:rsidR="00685584" w:rsidRPr="0013135E" w:rsidRDefault="005335BB" w:rsidP="00AC602B">
      <w:pPr>
        <w:ind w:firstLine="510"/>
        <w:rPr>
          <w:spacing w:val="-4"/>
          <w:sz w:val="28"/>
          <w:szCs w:val="28"/>
        </w:rPr>
      </w:pPr>
      <w:r w:rsidRPr="0013135E">
        <w:rPr>
          <w:spacing w:val="-4"/>
          <w:sz w:val="28"/>
          <w:szCs w:val="28"/>
        </w:rPr>
        <w:t>Продольная сила положительная, следовательно, ее первоначал</w:t>
      </w:r>
      <w:r w:rsidRPr="0013135E">
        <w:rPr>
          <w:spacing w:val="-4"/>
          <w:sz w:val="28"/>
          <w:szCs w:val="28"/>
        </w:rPr>
        <w:t>ь</w:t>
      </w:r>
      <w:r w:rsidRPr="0013135E">
        <w:rPr>
          <w:spacing w:val="-4"/>
          <w:sz w:val="28"/>
          <w:szCs w:val="28"/>
        </w:rPr>
        <w:t>ное направление выбрано правильно, и участок работает на растяж</w:t>
      </w:r>
      <w:r w:rsidRPr="0013135E">
        <w:rPr>
          <w:spacing w:val="-4"/>
          <w:sz w:val="28"/>
          <w:szCs w:val="28"/>
        </w:rPr>
        <w:t>е</w:t>
      </w:r>
      <w:r w:rsidRPr="0013135E">
        <w:rPr>
          <w:spacing w:val="-4"/>
          <w:sz w:val="28"/>
          <w:szCs w:val="28"/>
        </w:rPr>
        <w:t>ние.</w:t>
      </w:r>
    </w:p>
    <w:p w:rsidR="005335BB" w:rsidRDefault="005335BB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утем аналогичных рассуждений в сечении 2–2</w:t>
      </w:r>
      <w:r w:rsidR="00106359">
        <w:rPr>
          <w:sz w:val="28"/>
          <w:szCs w:val="28"/>
        </w:rPr>
        <w:t xml:space="preserve"> </w:t>
      </w:r>
      <w:r w:rsidR="00106359">
        <w:rPr>
          <w:sz w:val="28"/>
          <w:szCs w:val="28"/>
        </w:rPr>
        <w:t>(рис. 2.3, в)</w:t>
      </w:r>
      <w:r>
        <w:rPr>
          <w:sz w:val="28"/>
          <w:szCs w:val="28"/>
        </w:rPr>
        <w:t xml:space="preserve">, на расстоянии </w:t>
      </w:r>
      <w:r w:rsidRPr="005335BB">
        <w:rPr>
          <w:i/>
          <w:sz w:val="28"/>
          <w:szCs w:val="28"/>
          <w:lang w:val="en-US"/>
        </w:rPr>
        <w:t>x</w:t>
      </w:r>
      <w:r w:rsidRPr="005335BB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от правого края (</w:t>
      </w:r>
      <w:r w:rsidRPr="005335BB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 </w:t>
      </w:r>
      <w:r>
        <w:rPr>
          <w:sz w:val="28"/>
          <w:szCs w:val="28"/>
        </w:rPr>
        <w:sym w:font="Symbol" w:char="F0A3"/>
      </w:r>
      <w:r>
        <w:rPr>
          <w:sz w:val="28"/>
          <w:szCs w:val="28"/>
        </w:rPr>
        <w:t> </w:t>
      </w:r>
      <w:r w:rsidRPr="00685584">
        <w:rPr>
          <w:i/>
          <w:sz w:val="28"/>
          <w:szCs w:val="28"/>
          <w:lang w:val="en-US"/>
        </w:rPr>
        <w:t>x</w:t>
      </w:r>
      <w:r w:rsidRPr="005335BB">
        <w:rPr>
          <w:sz w:val="28"/>
          <w:szCs w:val="28"/>
          <w:vertAlign w:val="subscript"/>
        </w:rPr>
        <w:t>2</w:t>
      </w:r>
      <w:r w:rsidRPr="00685584">
        <w:rPr>
          <w:sz w:val="28"/>
          <w:szCs w:val="28"/>
        </w:rPr>
        <w:t> &lt;</w:t>
      </w:r>
      <w:r>
        <w:rPr>
          <w:sz w:val="28"/>
          <w:szCs w:val="28"/>
        </w:rPr>
        <w:t> </w:t>
      </w:r>
      <w:r w:rsidRPr="005335BB">
        <w:rPr>
          <w:sz w:val="28"/>
          <w:szCs w:val="28"/>
        </w:rPr>
        <w:t>2</w:t>
      </w:r>
      <w:r w:rsidRPr="00685584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)</w:t>
      </w:r>
      <w:r w:rsidRPr="005335B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лучим </w:t>
      </w:r>
    </w:p>
    <w:p w:rsidR="005335BB" w:rsidRPr="005335BB" w:rsidRDefault="005335BB" w:rsidP="001C24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Pr="005335BB">
        <w:rPr>
          <w:position w:val="-12"/>
        </w:rPr>
        <w:object w:dxaOrig="1860" w:dyaOrig="380">
          <v:shape id="_x0000_i1028" type="#_x0000_t75" style="width:93.3pt;height:18.8pt" o:ole="">
            <v:imagedata r:id="rId14" o:title=""/>
          </v:shape>
          <o:OLEObject Type="Embed" ProgID="Equation.DSMT4" ShapeID="_x0000_i1028" DrawAspect="Content" ObjectID="_1408972953" r:id="rId15"/>
        </w:object>
      </w:r>
      <w:r>
        <w:t xml:space="preserve">, </w:t>
      </w:r>
      <w:r w:rsidRPr="005335BB">
        <w:rPr>
          <w:position w:val="-12"/>
        </w:rPr>
        <w:object w:dxaOrig="2260" w:dyaOrig="380">
          <v:shape id="_x0000_i1029" type="#_x0000_t75" style="width:113.3pt;height:18.8pt" o:ole="">
            <v:imagedata r:id="rId16" o:title=""/>
          </v:shape>
          <o:OLEObject Type="Embed" ProgID="Equation.DSMT4" ShapeID="_x0000_i1029" DrawAspect="Content" ObjectID="_1408972954" r:id="rId17"/>
        </w:object>
      </w:r>
      <w:r>
        <w:t>.</w:t>
      </w:r>
      <w:r w:rsidR="001C244B">
        <w:t xml:space="preserve"> </w:t>
      </w:r>
      <w:r w:rsidR="001C244B">
        <w:tab/>
        <w:t>2.2</w:t>
      </w:r>
    </w:p>
    <w:p w:rsidR="005335BB" w:rsidRDefault="005335BB" w:rsidP="005335B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одольная сила отрицательная, следовательно, ее первонач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е направление выбрано неправильно, и участок работает на сжатие.</w:t>
      </w:r>
    </w:p>
    <w:p w:rsidR="00685584" w:rsidRPr="00D57659" w:rsidRDefault="00D57659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построения эпюры </w:t>
      </w:r>
      <w:r w:rsidRPr="00D5765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роводят ось абсцисс параллельно оси бруса. Значения нормальных сил откладывают в выбранном масштабе с учетом знаков. Эпюры штрихуют в направлении, перпендикулярном оси бруса, т.е. каждая </w:t>
      </w:r>
      <w:proofErr w:type="gramStart"/>
      <w:r>
        <w:rPr>
          <w:sz w:val="28"/>
          <w:szCs w:val="28"/>
        </w:rPr>
        <w:t>штриховка</w:t>
      </w:r>
      <w:proofErr w:type="gramEnd"/>
      <w:r>
        <w:rPr>
          <w:sz w:val="28"/>
          <w:szCs w:val="28"/>
        </w:rPr>
        <w:t xml:space="preserve"> дает в принятом масштабе значение </w:t>
      </w:r>
      <w:r w:rsidRPr="00D5765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. Построенная таким образом эпюра </w:t>
      </w:r>
      <w:r w:rsidRPr="006D1C75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оказана на рис. 2.3, г.</w:t>
      </w:r>
    </w:p>
    <w:p w:rsidR="00555881" w:rsidRDefault="00DD1E58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Из рассмотрения построенной эпюры видно, что в сечениях, где приложены внешние силы (на границах </w:t>
      </w:r>
      <w:proofErr w:type="gramStart"/>
      <w:r>
        <w:rPr>
          <w:sz w:val="28"/>
          <w:szCs w:val="28"/>
        </w:rPr>
        <w:t xml:space="preserve">участков) </w:t>
      </w:r>
      <w:proofErr w:type="gramEnd"/>
      <w:r>
        <w:rPr>
          <w:sz w:val="28"/>
          <w:szCs w:val="28"/>
        </w:rPr>
        <w:t>внутренняя сила меняется скачкообразно, причем размер скачка равен соответству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ей внешней силе.</w:t>
      </w:r>
    </w:p>
    <w:p w:rsidR="00DD1E58" w:rsidRDefault="00DD1E58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олученное значение продольной силы справедливо на всем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яжении участка, т.к. в любо его сечении удовлетворяется записанное уравнение равновесия. Следовательно, на участке внутренняя сила имеет постоянное значение.</w:t>
      </w:r>
    </w:p>
    <w:p w:rsidR="00555881" w:rsidRDefault="00433191" w:rsidP="00433191">
      <w:pPr>
        <w:ind w:firstLine="510"/>
        <w:rPr>
          <w:sz w:val="28"/>
          <w:szCs w:val="28"/>
        </w:rPr>
      </w:pPr>
      <w:r>
        <w:rPr>
          <w:sz w:val="28"/>
          <w:szCs w:val="28"/>
        </w:rPr>
        <w:t>Необходимо отметить, что аналогичный результат можно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ить, если рассматривать левую часть, отбрасывая правую, но при этом необходимо предварительно определять реакцию заделки.</w:t>
      </w:r>
    </w:p>
    <w:p w:rsidR="00433191" w:rsidRPr="001C244B" w:rsidRDefault="00433191" w:rsidP="002D5311">
      <w:pPr>
        <w:ind w:left="510" w:firstLine="0"/>
        <w:rPr>
          <w:i/>
          <w:spacing w:val="-6"/>
          <w:szCs w:val="28"/>
        </w:rPr>
      </w:pPr>
      <w:r w:rsidRPr="001C244B">
        <w:rPr>
          <w:i/>
          <w:spacing w:val="-6"/>
          <w:szCs w:val="28"/>
        </w:rPr>
        <w:t>Сформулируем общие правила построения эпюр внутренних силовых факт</w:t>
      </w:r>
      <w:r w:rsidRPr="001C244B">
        <w:rPr>
          <w:i/>
          <w:spacing w:val="-6"/>
          <w:szCs w:val="28"/>
        </w:rPr>
        <w:t>о</w:t>
      </w:r>
      <w:r w:rsidRPr="001C244B">
        <w:rPr>
          <w:i/>
          <w:spacing w:val="-6"/>
          <w:szCs w:val="28"/>
        </w:rPr>
        <w:t>ров:</w:t>
      </w:r>
    </w:p>
    <w:p w:rsidR="00685584" w:rsidRPr="001C244B" w:rsidRDefault="00433191" w:rsidP="002D5311">
      <w:pPr>
        <w:ind w:left="510" w:firstLine="0"/>
        <w:rPr>
          <w:i/>
          <w:szCs w:val="28"/>
        </w:rPr>
      </w:pPr>
      <w:proofErr w:type="gramStart"/>
      <w:r w:rsidRPr="001C244B">
        <w:rPr>
          <w:i/>
          <w:szCs w:val="28"/>
        </w:rPr>
        <w:t>– разбиваем брус (стержень, балку) на участки нагружения, при этом уч</w:t>
      </w:r>
      <w:r w:rsidRPr="001C244B">
        <w:rPr>
          <w:i/>
          <w:szCs w:val="28"/>
        </w:rPr>
        <w:t>и</w:t>
      </w:r>
      <w:r w:rsidRPr="001C244B">
        <w:rPr>
          <w:i/>
          <w:szCs w:val="28"/>
        </w:rPr>
        <w:t>тывая, что к</w:t>
      </w:r>
      <w:r w:rsidR="00685584" w:rsidRPr="001C244B">
        <w:rPr>
          <w:i/>
          <w:szCs w:val="28"/>
        </w:rPr>
        <w:t>лючевыми точками могут быть:</w:t>
      </w:r>
      <w:r w:rsidRPr="001C244B">
        <w:rPr>
          <w:i/>
          <w:szCs w:val="28"/>
        </w:rPr>
        <w:t xml:space="preserve"> </w:t>
      </w:r>
      <w:r w:rsidR="00685584" w:rsidRPr="001C244B">
        <w:rPr>
          <w:i/>
          <w:szCs w:val="28"/>
        </w:rPr>
        <w:t>торцы элемента;</w:t>
      </w:r>
      <w:r w:rsidRPr="001C244B">
        <w:rPr>
          <w:i/>
          <w:szCs w:val="28"/>
        </w:rPr>
        <w:t xml:space="preserve"> </w:t>
      </w:r>
      <w:r w:rsidR="00685584" w:rsidRPr="001C244B">
        <w:rPr>
          <w:i/>
          <w:szCs w:val="28"/>
        </w:rPr>
        <w:t>точки пр</w:t>
      </w:r>
      <w:r w:rsidR="00685584" w:rsidRPr="001C244B">
        <w:rPr>
          <w:i/>
          <w:szCs w:val="28"/>
        </w:rPr>
        <w:t>и</w:t>
      </w:r>
      <w:r w:rsidR="00685584" w:rsidRPr="001C244B">
        <w:rPr>
          <w:i/>
          <w:szCs w:val="28"/>
        </w:rPr>
        <w:t>ложения сосредоточенных нагрузок (внешние силы, моменты; реакции в опорах и заделке);</w:t>
      </w:r>
      <w:r w:rsidRPr="001C244B">
        <w:rPr>
          <w:i/>
          <w:szCs w:val="28"/>
        </w:rPr>
        <w:t xml:space="preserve"> </w:t>
      </w:r>
      <w:r w:rsidR="00685584" w:rsidRPr="001C244B">
        <w:rPr>
          <w:i/>
          <w:szCs w:val="28"/>
        </w:rPr>
        <w:t xml:space="preserve">начало и конец распределенной нагрузки </w:t>
      </w:r>
      <w:r w:rsidR="00685584" w:rsidRPr="001C244B">
        <w:rPr>
          <w:i/>
          <w:color w:val="000000" w:themeColor="text1"/>
          <w:szCs w:val="28"/>
        </w:rPr>
        <w:t>(</w:t>
      </w:r>
      <w:r w:rsidR="00685584" w:rsidRPr="001C244B">
        <w:rPr>
          <w:b/>
          <w:i/>
          <w:color w:val="000000" w:themeColor="text1"/>
          <w:szCs w:val="28"/>
        </w:rPr>
        <w:t>положение ра</w:t>
      </w:r>
      <w:r w:rsidR="00685584" w:rsidRPr="001C244B">
        <w:rPr>
          <w:b/>
          <w:i/>
          <w:color w:val="000000" w:themeColor="text1"/>
          <w:szCs w:val="28"/>
        </w:rPr>
        <w:t>в</w:t>
      </w:r>
      <w:r w:rsidR="00685584" w:rsidRPr="001C244B">
        <w:rPr>
          <w:b/>
          <w:i/>
          <w:color w:val="000000" w:themeColor="text1"/>
          <w:szCs w:val="28"/>
        </w:rPr>
        <w:t>нодействующей силы от распределенной нагрузки не является ключевой точкой!!!</w:t>
      </w:r>
      <w:r w:rsidR="00685584" w:rsidRPr="001C244B">
        <w:rPr>
          <w:i/>
          <w:color w:val="000000" w:themeColor="text1"/>
          <w:szCs w:val="28"/>
        </w:rPr>
        <w:t>)</w:t>
      </w:r>
      <w:r w:rsidRPr="001C244B">
        <w:rPr>
          <w:i/>
          <w:szCs w:val="28"/>
        </w:rPr>
        <w:t>;</w:t>
      </w:r>
      <w:r w:rsidR="0088541F" w:rsidRPr="001C244B">
        <w:rPr>
          <w:i/>
          <w:szCs w:val="28"/>
        </w:rPr>
        <w:t xml:space="preserve"> изменение геометрического параметра сечения (площадь, м</w:t>
      </w:r>
      <w:r w:rsidR="0088541F" w:rsidRPr="001C244B">
        <w:rPr>
          <w:i/>
          <w:szCs w:val="28"/>
        </w:rPr>
        <w:t>о</w:t>
      </w:r>
      <w:r w:rsidR="0088541F" w:rsidRPr="001C244B">
        <w:rPr>
          <w:i/>
          <w:szCs w:val="28"/>
        </w:rPr>
        <w:t xml:space="preserve">мент инерции и др.) </w:t>
      </w:r>
      <w:proofErr w:type="gramEnd"/>
    </w:p>
    <w:p w:rsidR="00433191" w:rsidRPr="001C244B" w:rsidRDefault="00433191" w:rsidP="002D5311">
      <w:pPr>
        <w:ind w:left="510" w:firstLine="0"/>
        <w:rPr>
          <w:i/>
          <w:szCs w:val="28"/>
        </w:rPr>
      </w:pPr>
      <w:r w:rsidRPr="001C244B">
        <w:rPr>
          <w:i/>
          <w:szCs w:val="28"/>
        </w:rPr>
        <w:t>– с помощью метода сечений определяем внутренние силовые факторы на каждом участке и закон их изменения (составляя выражения равновесия и выражая искомую неизвестную);</w:t>
      </w:r>
    </w:p>
    <w:p w:rsidR="00433191" w:rsidRPr="001C244B" w:rsidRDefault="00433191" w:rsidP="002D5311">
      <w:pPr>
        <w:ind w:left="510" w:firstLine="0"/>
        <w:rPr>
          <w:i/>
          <w:szCs w:val="28"/>
        </w:rPr>
      </w:pPr>
      <w:r w:rsidRPr="001C244B">
        <w:rPr>
          <w:i/>
          <w:szCs w:val="28"/>
        </w:rPr>
        <w:t>– подсчитываем значения внутренних силовых факторов в характерных с</w:t>
      </w:r>
      <w:r w:rsidRPr="001C244B">
        <w:rPr>
          <w:i/>
          <w:szCs w:val="28"/>
        </w:rPr>
        <w:t>е</w:t>
      </w:r>
      <w:r w:rsidRPr="001C244B">
        <w:rPr>
          <w:i/>
          <w:szCs w:val="28"/>
        </w:rPr>
        <w:t>чениях;</w:t>
      </w:r>
    </w:p>
    <w:p w:rsidR="00433191" w:rsidRPr="001C244B" w:rsidRDefault="00433191" w:rsidP="002D5311">
      <w:pPr>
        <w:ind w:left="510" w:firstLine="0"/>
        <w:rPr>
          <w:i/>
          <w:szCs w:val="28"/>
        </w:rPr>
      </w:pPr>
      <w:r w:rsidRPr="001C244B">
        <w:rPr>
          <w:i/>
          <w:szCs w:val="28"/>
        </w:rPr>
        <w:t>– используя данные расчетов и закон изменения, строим эпюры внутренних силовых факторов.</w:t>
      </w:r>
    </w:p>
    <w:p w:rsidR="00555881" w:rsidRPr="00D75E02" w:rsidRDefault="00555881" w:rsidP="00966A77">
      <w:pPr>
        <w:rPr>
          <w:sz w:val="28"/>
          <w:szCs w:val="28"/>
        </w:rPr>
      </w:pPr>
    </w:p>
    <w:p w:rsidR="00966A77" w:rsidRPr="00750225" w:rsidRDefault="00966A77" w:rsidP="00750225">
      <w:pPr>
        <w:ind w:firstLine="0"/>
        <w:jc w:val="center"/>
        <w:rPr>
          <w:b/>
          <w:sz w:val="28"/>
        </w:rPr>
      </w:pPr>
      <w:bookmarkStart w:id="1" w:name="_Toc296599064"/>
      <w:r w:rsidRPr="00750225">
        <w:rPr>
          <w:b/>
          <w:sz w:val="28"/>
        </w:rPr>
        <w:t>Напряжения</w:t>
      </w:r>
      <w:r w:rsidR="00DD1E58" w:rsidRPr="00750225">
        <w:rPr>
          <w:b/>
          <w:sz w:val="28"/>
        </w:rPr>
        <w:t xml:space="preserve"> в поперечных сечениях</w:t>
      </w:r>
      <w:r w:rsidRPr="00750225">
        <w:rPr>
          <w:b/>
          <w:sz w:val="28"/>
        </w:rPr>
        <w:t xml:space="preserve"> при растяжении (сжатии).</w:t>
      </w:r>
      <w:bookmarkEnd w:id="1"/>
    </w:p>
    <w:p w:rsidR="00750225" w:rsidRDefault="00750225" w:rsidP="00AC602B">
      <w:pPr>
        <w:ind w:firstLine="510"/>
        <w:rPr>
          <w:sz w:val="28"/>
          <w:szCs w:val="28"/>
        </w:rPr>
      </w:pPr>
    </w:p>
    <w:p w:rsidR="00DD1E58" w:rsidRPr="001C244B" w:rsidRDefault="00DB3EAF" w:rsidP="00AC602B">
      <w:pPr>
        <w:ind w:firstLine="510"/>
        <w:rPr>
          <w:spacing w:val="-2"/>
          <w:sz w:val="28"/>
          <w:szCs w:val="28"/>
        </w:rPr>
      </w:pPr>
      <w:r w:rsidRPr="001C244B">
        <w:rPr>
          <w:spacing w:val="-2"/>
          <w:sz w:val="28"/>
          <w:szCs w:val="28"/>
        </w:rPr>
        <w:t xml:space="preserve">Определим закон изменения напряжений по сечению стержня при растяжении и сжатии. </w:t>
      </w:r>
      <w:r w:rsidR="00A51D8D" w:rsidRPr="001C244B">
        <w:rPr>
          <w:spacing w:val="-2"/>
          <w:sz w:val="28"/>
          <w:szCs w:val="28"/>
        </w:rPr>
        <w:t>Если на призматический стержень нанести се</w:t>
      </w:r>
      <w:r w:rsidR="00A51D8D" w:rsidRPr="001C244B">
        <w:rPr>
          <w:spacing w:val="-2"/>
          <w:sz w:val="28"/>
          <w:szCs w:val="28"/>
        </w:rPr>
        <w:t>т</w:t>
      </w:r>
      <w:r w:rsidR="00A51D8D" w:rsidRPr="001C244B">
        <w:rPr>
          <w:spacing w:val="-2"/>
          <w:sz w:val="28"/>
          <w:szCs w:val="28"/>
        </w:rPr>
        <w:t xml:space="preserve">ку линий, параллельных и перпендикулярных оси стержня (рис. </w:t>
      </w:r>
      <w:r w:rsidRPr="001C244B">
        <w:rPr>
          <w:spacing w:val="-2"/>
          <w:sz w:val="28"/>
          <w:szCs w:val="28"/>
        </w:rPr>
        <w:t>2.</w:t>
      </w:r>
      <w:r w:rsidR="00A51D8D" w:rsidRPr="001C244B">
        <w:rPr>
          <w:spacing w:val="-2"/>
          <w:sz w:val="28"/>
          <w:szCs w:val="28"/>
        </w:rPr>
        <w:t>4</w:t>
      </w:r>
      <w:r w:rsidRPr="001C244B">
        <w:rPr>
          <w:spacing w:val="-2"/>
          <w:sz w:val="28"/>
          <w:szCs w:val="28"/>
        </w:rPr>
        <w:t>, а</w:t>
      </w:r>
      <w:r w:rsidR="00A51D8D" w:rsidRPr="001C244B">
        <w:rPr>
          <w:spacing w:val="-2"/>
          <w:sz w:val="28"/>
          <w:szCs w:val="28"/>
        </w:rPr>
        <w:t xml:space="preserve">), и приложить к нему растягивающую силу </w:t>
      </w:r>
      <w:r w:rsidR="00A51D8D" w:rsidRPr="001C244B">
        <w:rPr>
          <w:i/>
          <w:spacing w:val="-2"/>
          <w:sz w:val="28"/>
          <w:szCs w:val="28"/>
          <w:lang w:val="en-US"/>
        </w:rPr>
        <w:t>F</w:t>
      </w:r>
      <w:r w:rsidR="00A51D8D" w:rsidRPr="001C244B">
        <w:rPr>
          <w:spacing w:val="-2"/>
          <w:sz w:val="28"/>
          <w:szCs w:val="28"/>
        </w:rPr>
        <w:t>, то можно убедиться, что линии сетки и после деформации остаются взаимно перпендикулярн</w:t>
      </w:r>
      <w:r w:rsidR="00A51D8D" w:rsidRPr="001C244B">
        <w:rPr>
          <w:spacing w:val="-2"/>
          <w:sz w:val="28"/>
          <w:szCs w:val="28"/>
        </w:rPr>
        <w:t>ы</w:t>
      </w:r>
      <w:r w:rsidR="00A51D8D" w:rsidRPr="001C244B">
        <w:rPr>
          <w:spacing w:val="-2"/>
          <w:sz w:val="28"/>
          <w:szCs w:val="28"/>
        </w:rPr>
        <w:t xml:space="preserve">ми, кроме малого участка, где приложена сила </w:t>
      </w:r>
      <w:r w:rsidR="00A51D8D" w:rsidRPr="001C244B">
        <w:rPr>
          <w:i/>
          <w:spacing w:val="-2"/>
          <w:sz w:val="28"/>
          <w:szCs w:val="28"/>
          <w:lang w:val="en-US"/>
        </w:rPr>
        <w:t>F</w:t>
      </w:r>
      <w:r w:rsidR="00A51D8D" w:rsidRPr="001C244B">
        <w:rPr>
          <w:spacing w:val="-2"/>
          <w:sz w:val="28"/>
          <w:szCs w:val="28"/>
        </w:rPr>
        <w:t>. Согласно принцип</w:t>
      </w:r>
      <w:r w:rsidR="00EE70C9" w:rsidRPr="001C244B">
        <w:rPr>
          <w:spacing w:val="-2"/>
          <w:sz w:val="28"/>
          <w:szCs w:val="28"/>
        </w:rPr>
        <w:t>у</w:t>
      </w:r>
      <w:r w:rsidR="00A51D8D" w:rsidRPr="001C244B">
        <w:rPr>
          <w:spacing w:val="-2"/>
          <w:sz w:val="28"/>
          <w:szCs w:val="28"/>
        </w:rPr>
        <w:t xml:space="preserve"> Сен-Венана этот участок невелик</w:t>
      </w:r>
      <w:r w:rsidR="00EE70C9" w:rsidRPr="001C244B">
        <w:rPr>
          <w:spacing w:val="-2"/>
          <w:sz w:val="28"/>
          <w:szCs w:val="28"/>
        </w:rPr>
        <w:t>,</w:t>
      </w:r>
      <w:r w:rsidR="00A51D8D" w:rsidRPr="001C244B">
        <w:rPr>
          <w:spacing w:val="-2"/>
          <w:sz w:val="28"/>
          <w:szCs w:val="28"/>
        </w:rPr>
        <w:t xml:space="preserve"> и его можно не учитывать при ра</w:t>
      </w:r>
      <w:r w:rsidR="00A51D8D" w:rsidRPr="001C244B">
        <w:rPr>
          <w:spacing w:val="-2"/>
          <w:sz w:val="28"/>
          <w:szCs w:val="28"/>
        </w:rPr>
        <w:t>с</w:t>
      </w:r>
      <w:r w:rsidR="00A51D8D" w:rsidRPr="001C244B">
        <w:rPr>
          <w:spacing w:val="-2"/>
          <w:sz w:val="28"/>
          <w:szCs w:val="28"/>
        </w:rPr>
        <w:t>смотрении напряженного состояния элемента констру</w:t>
      </w:r>
      <w:r w:rsidR="00A51D8D" w:rsidRPr="001C244B">
        <w:rPr>
          <w:spacing w:val="-2"/>
          <w:sz w:val="28"/>
          <w:szCs w:val="28"/>
        </w:rPr>
        <w:t>к</w:t>
      </w:r>
      <w:r w:rsidR="00A51D8D" w:rsidRPr="001C244B">
        <w:rPr>
          <w:spacing w:val="-2"/>
          <w:sz w:val="28"/>
          <w:szCs w:val="28"/>
        </w:rPr>
        <w:t xml:space="preserve">ции. </w:t>
      </w:r>
    </w:p>
    <w:p w:rsidR="00DB3EAF" w:rsidRDefault="0021624B" w:rsidP="00DB3EAF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3884930" cy="2416810"/>
                <wp:effectExtent l="0" t="2540" r="2540" b="0"/>
                <wp:docPr id="146" name="Полотно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57" name="Прямоугольник 144"/>
                        <wps:cNvSpPr>
                          <a:spLocks noChangeArrowheads="1"/>
                        </wps:cNvSpPr>
                        <wps:spPr bwMode="auto">
                          <a:xfrm>
                            <a:off x="322261" y="365902"/>
                            <a:ext cx="539801" cy="755603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58" name="Прямая соединительная линия 145"/>
                        <wps:cNvCnPr/>
                        <wps:spPr bwMode="auto">
                          <a:xfrm>
                            <a:off x="432481" y="365902"/>
                            <a:ext cx="0" cy="7556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Прямая соединительная линия 146"/>
                        <wps:cNvCnPr/>
                        <wps:spPr bwMode="auto">
                          <a:xfrm>
                            <a:off x="536901" y="365902"/>
                            <a:ext cx="0" cy="7556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Прямая соединительная линия 147"/>
                        <wps:cNvCnPr/>
                        <wps:spPr bwMode="auto">
                          <a:xfrm>
                            <a:off x="650622" y="374302"/>
                            <a:ext cx="0" cy="7380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Прямая соединительная линия 148"/>
                        <wps:cNvCnPr/>
                        <wps:spPr bwMode="auto">
                          <a:xfrm>
                            <a:off x="754842" y="374302"/>
                            <a:ext cx="0" cy="7380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Прямая соединительная линия 149"/>
                        <wps:cNvCnPr/>
                        <wps:spPr bwMode="auto">
                          <a:xfrm>
                            <a:off x="325661" y="473802"/>
                            <a:ext cx="543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Прямая соединительная линия 150"/>
                        <wps:cNvCnPr/>
                        <wps:spPr bwMode="auto">
                          <a:xfrm>
                            <a:off x="325661" y="581802"/>
                            <a:ext cx="543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Прямая соединительная линия 151"/>
                        <wps:cNvCnPr/>
                        <wps:spPr bwMode="auto">
                          <a:xfrm>
                            <a:off x="325661" y="689703"/>
                            <a:ext cx="543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Прямая соединительная линия 152"/>
                        <wps:cNvCnPr/>
                        <wps:spPr bwMode="auto">
                          <a:xfrm>
                            <a:off x="325661" y="797703"/>
                            <a:ext cx="543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Прямая соединительная линия 153"/>
                        <wps:cNvCnPr/>
                        <wps:spPr bwMode="auto">
                          <a:xfrm>
                            <a:off x="325661" y="905604"/>
                            <a:ext cx="543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Прямая соединительная линия 154"/>
                        <wps:cNvCnPr/>
                        <wps:spPr bwMode="auto">
                          <a:xfrm>
                            <a:off x="325661" y="1013604"/>
                            <a:ext cx="543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Прямоугольник 155"/>
                        <wps:cNvSpPr>
                          <a:spLocks noChangeArrowheads="1"/>
                        </wps:cNvSpPr>
                        <wps:spPr bwMode="auto">
                          <a:xfrm>
                            <a:off x="234344" y="216601"/>
                            <a:ext cx="720135" cy="144001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69" name="Прямая соединительная линия 156"/>
                        <wps:cNvCnPr/>
                        <wps:spPr bwMode="auto">
                          <a:xfrm>
                            <a:off x="214240" y="365902"/>
                            <a:ext cx="75584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Прямая со стрелкой 157"/>
                        <wps:cNvCnPr>
                          <a:cxnSpLocks noChangeShapeType="1"/>
                        </wps:cNvCnPr>
                        <wps:spPr bwMode="auto">
                          <a:xfrm>
                            <a:off x="583710" y="1129905"/>
                            <a:ext cx="0" cy="54500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572108" y="1439506"/>
                            <a:ext cx="28511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Прямоугольник 159"/>
                        <wps:cNvSpPr>
                          <a:spLocks noChangeArrowheads="1"/>
                        </wps:cNvSpPr>
                        <wps:spPr bwMode="auto">
                          <a:xfrm>
                            <a:off x="1403764" y="365602"/>
                            <a:ext cx="468088" cy="104880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73" name="Прямая соединительная линия 160"/>
                        <wps:cNvCnPr/>
                        <wps:spPr bwMode="auto">
                          <a:xfrm>
                            <a:off x="1479478" y="365702"/>
                            <a:ext cx="0" cy="1048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Прямая соединительная линия 161"/>
                        <wps:cNvCnPr/>
                        <wps:spPr bwMode="auto">
                          <a:xfrm>
                            <a:off x="1580797" y="365702"/>
                            <a:ext cx="0" cy="1047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Прямая соединительная линия 162"/>
                        <wps:cNvCnPr/>
                        <wps:spPr bwMode="auto">
                          <a:xfrm>
                            <a:off x="1677915" y="374002"/>
                            <a:ext cx="0" cy="1047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Прямая соединительная линия 163"/>
                        <wps:cNvCnPr/>
                        <wps:spPr bwMode="auto">
                          <a:xfrm>
                            <a:off x="1782735" y="374002"/>
                            <a:ext cx="0" cy="10476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Прямая соединительная линия 164"/>
                        <wps:cNvCnPr/>
                        <wps:spPr bwMode="auto">
                          <a:xfrm>
                            <a:off x="1407364" y="1224205"/>
                            <a:ext cx="4680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Прямая соединительная линия 165"/>
                        <wps:cNvCnPr/>
                        <wps:spPr bwMode="auto">
                          <a:xfrm>
                            <a:off x="1407364" y="581602"/>
                            <a:ext cx="4680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Прямая соединительная линия 166"/>
                        <wps:cNvCnPr/>
                        <wps:spPr bwMode="auto">
                          <a:xfrm>
                            <a:off x="1407364" y="797503"/>
                            <a:ext cx="4680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Прямая соединительная линия 167"/>
                        <wps:cNvCnPr/>
                        <wps:spPr bwMode="auto">
                          <a:xfrm>
                            <a:off x="1407364" y="1013404"/>
                            <a:ext cx="4680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Прямоугольник 168"/>
                        <wps:cNvSpPr>
                          <a:spLocks noChangeArrowheads="1"/>
                        </wps:cNvSpPr>
                        <wps:spPr bwMode="auto">
                          <a:xfrm>
                            <a:off x="1316547" y="216501"/>
                            <a:ext cx="648122" cy="143501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2" name="Прямая соединительная линия 169"/>
                        <wps:cNvCnPr/>
                        <wps:spPr bwMode="auto">
                          <a:xfrm>
                            <a:off x="1296244" y="367002"/>
                            <a:ext cx="684129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Прямая со стрелкой 170"/>
                        <wps:cNvCnPr>
                          <a:cxnSpLocks noChangeShapeType="1"/>
                        </wps:cNvCnPr>
                        <wps:spPr bwMode="auto">
                          <a:xfrm>
                            <a:off x="1638608" y="1421706"/>
                            <a:ext cx="0" cy="54360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652310" y="1731007"/>
                            <a:ext cx="28511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Прямоугольник 172"/>
                        <wps:cNvSpPr>
                          <a:spLocks noChangeArrowheads="1"/>
                        </wps:cNvSpPr>
                        <wps:spPr bwMode="auto">
                          <a:xfrm>
                            <a:off x="2571283" y="904504"/>
                            <a:ext cx="539801" cy="323801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4" name="Прямая соединительная линия 173"/>
                        <wps:cNvCnPr/>
                        <wps:spPr bwMode="auto">
                          <a:xfrm>
                            <a:off x="2681804" y="683803"/>
                            <a:ext cx="0" cy="2160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Прямая соединительная линия 174"/>
                        <wps:cNvCnPr/>
                        <wps:spPr bwMode="auto">
                          <a:xfrm>
                            <a:off x="2787524" y="683803"/>
                            <a:ext cx="0" cy="2160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Прямая соединительная линия 175"/>
                        <wps:cNvCnPr/>
                        <wps:spPr bwMode="auto">
                          <a:xfrm>
                            <a:off x="2899645" y="684303"/>
                            <a:ext cx="0" cy="2160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Прямая соединительная линия 176"/>
                        <wps:cNvCnPr/>
                        <wps:spPr bwMode="auto">
                          <a:xfrm>
                            <a:off x="3003764" y="684303"/>
                            <a:ext cx="0" cy="2160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Прямая соединительная линия 177"/>
                        <wps:cNvCnPr/>
                        <wps:spPr bwMode="auto">
                          <a:xfrm>
                            <a:off x="2574384" y="904504"/>
                            <a:ext cx="54310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Прямая со стрелкой 178"/>
                        <wps:cNvCnPr>
                          <a:cxnSpLocks noChangeShapeType="1"/>
                        </wps:cNvCnPr>
                        <wps:spPr bwMode="auto">
                          <a:xfrm>
                            <a:off x="2832932" y="1236605"/>
                            <a:ext cx="0" cy="54480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816829" y="1546206"/>
                            <a:ext cx="28511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Прямая соединительная линия 180"/>
                        <wps:cNvCnPr/>
                        <wps:spPr bwMode="auto">
                          <a:xfrm>
                            <a:off x="3111885" y="684403"/>
                            <a:ext cx="0" cy="2159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Прямая соединительная линия 181"/>
                        <wps:cNvCnPr/>
                        <wps:spPr bwMode="auto">
                          <a:xfrm>
                            <a:off x="2578685" y="689703"/>
                            <a:ext cx="0" cy="21590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Прямая со стрелкой 182"/>
                        <wps:cNvCnPr>
                          <a:cxnSpLocks noChangeShapeType="1"/>
                        </wps:cNvCnPr>
                        <wps:spPr bwMode="auto">
                          <a:xfrm>
                            <a:off x="2833832" y="1441406"/>
                            <a:ext cx="0" cy="5760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806027" y="1764007"/>
                            <a:ext cx="25082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3127988" y="678203"/>
                            <a:ext cx="5149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73"/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=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73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Левая фигурная скобка 185"/>
                        <wps:cNvSpPr>
                          <a:spLocks/>
                        </wps:cNvSpPr>
                        <wps:spPr bwMode="auto">
                          <a:xfrm rot="5400000">
                            <a:off x="2753634" y="306448"/>
                            <a:ext cx="180001" cy="576108"/>
                          </a:xfrm>
                          <a:prstGeom prst="leftBrace">
                            <a:avLst>
                              <a:gd name="adj1" fmla="val 8326"/>
                              <a:gd name="adj2" fmla="val 50000"/>
                            </a:avLst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8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682904" y="234901"/>
                            <a:ext cx="29908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Прямая соединительная линия 187"/>
                        <wps:cNvCnPr/>
                        <wps:spPr bwMode="auto">
                          <a:xfrm>
                            <a:off x="969982" y="367002"/>
                            <a:ext cx="3276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Прямая соединительная линия 188"/>
                        <wps:cNvCnPr/>
                        <wps:spPr bwMode="auto">
                          <a:xfrm>
                            <a:off x="862162" y="1120505"/>
                            <a:ext cx="3270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Прямая соединительная линия 189"/>
                        <wps:cNvCnPr/>
                        <wps:spPr bwMode="auto">
                          <a:xfrm>
                            <a:off x="1093706" y="1417806"/>
                            <a:ext cx="3271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Прямая соединительная линия 190"/>
                        <wps:cNvCnPr/>
                        <wps:spPr bwMode="auto">
                          <a:xfrm flipV="1">
                            <a:off x="1119810" y="373902"/>
                            <a:ext cx="0" cy="7465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Прямая соединительная линия 191"/>
                        <wps:cNvCnPr/>
                        <wps:spPr bwMode="auto">
                          <a:xfrm flipV="1">
                            <a:off x="1119710" y="1099305"/>
                            <a:ext cx="0" cy="3240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845159" y="666703"/>
                            <a:ext cx="34671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2A6992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vert270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833157" y="1158905"/>
                            <a:ext cx="34607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44"/>
                              </w: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vert270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Поле 273"/>
                        <wps:cNvSpPr txBox="1">
                          <a:spLocks noChangeArrowheads="1"/>
                        </wps:cNvSpPr>
                        <wps:spPr bwMode="auto">
                          <a:xfrm>
                            <a:off x="460387" y="2076409"/>
                            <a:ext cx="260421" cy="300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793" tIns="45896" rIns="91793" bIns="45896" anchor="t" anchorCtr="0" upright="1">
                          <a:noAutofit/>
                        </wps:bodyPr>
                      </wps:wsp>
                      <wps:wsp>
                        <wps:cNvPr id="217" name="Поле 273"/>
                        <wps:cNvSpPr txBox="1">
                          <a:spLocks noChangeArrowheads="1"/>
                        </wps:cNvSpPr>
                        <wps:spPr bwMode="auto">
                          <a:xfrm>
                            <a:off x="1515785" y="2086609"/>
                            <a:ext cx="260421" cy="299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793" tIns="45896" rIns="91793" bIns="45896" anchor="t" anchorCtr="0" upright="1">
                          <a:noAutofit/>
                        </wps:bodyPr>
                      </wps:wsp>
                      <wps:wsp>
                        <wps:cNvPr id="218" name="Поле 273"/>
                        <wps:cNvSpPr txBox="1">
                          <a:spLocks noChangeArrowheads="1"/>
                        </wps:cNvSpPr>
                        <wps:spPr bwMode="auto">
                          <a:xfrm>
                            <a:off x="2708909" y="2086609"/>
                            <a:ext cx="260421" cy="300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2A6992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в</w:t>
                              </w:r>
                            </w:p>
                            <w:p w:rsidR="001720E5" w:rsidRDefault="001720E5" w:rsidP="00DB3EA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793" tIns="45896" rIns="91793" bIns="45896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97" o:spid="_x0000_s1170" editas="canvas" style="width:305.9pt;height:190.3pt;mso-position-horizontal-relative:char;mso-position-vertical-relative:line" coordsize="38849,24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">
                <v:shape id="_x0000_s1171" type="#_x0000_t75" style="position:absolute;width:38849;height:24168;visibility:visible;mso-wrap-style:square">
                  <v:fill o:detectmouseclick="t"/>
                  <v:path o:connecttype="none"/>
                </v:shape>
                <v:rect id="Прямоугольник 144" o:spid="_x0000_s1172" style="position:absolute;left:3222;top:3659;width:5398;height:75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rdRsYA&#10;AADcAAAADwAAAGRycy9kb3ducmV2LnhtbESPT2vCQBTE74V+h+UVvNWNSqtEVxH/lFa8GL14e2af&#10;2WD2bciuMf323UKhx2FmfsPMFp2tREuNLx0rGPQTEMS50yUXCk7H7esEhA/IGivHpOCbPCzmz08z&#10;TLV78IHaLBQiQtinqMCEUKdS+tyQRd93NXH0rq6xGKJsCqkbfES4reQwSd6lxZLjgsGaVobyW3a3&#10;Cq71ZbQ/H85JdvnarTYf2sh1a5TqvXTLKYhAXfgP/7U/tYLR2xh+z8Qj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BrdRsYAAADcAAAADwAAAAAAAAAAAAAAAACYAgAAZHJz&#10;L2Rvd25yZXYueG1sUEsFBgAAAAAEAAQA9QAAAIsDAAAAAA==&#10;" filled="f" strokecolor="black [3213]" strokeweight="1.5pt"/>
                <v:line id="Прямая соединительная линия 145" o:spid="_x0000_s1173" style="position:absolute;visibility:visible;mso-wrap-style:square" from="4324,3659" to="4324,11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FBgsIAAADcAAAADwAAAGRycy9kb3ducmV2LnhtbERPz2vCMBS+D/wfwhO8zVRFK9UoRRC2&#10;eZpTvD6aZ1ttXkqS1W5/vTkMdvz4fq+3vWlER87XlhVMxgkI4sLqmksFp6/96xKED8gaG8uk4Ic8&#10;bDeDlzVm2j74k7pjKEUMYZ+hgiqENpPSFxUZ9GPbEkfuap3BEKErpXb4iOGmkdMkWUiDNceGClva&#10;VVTcj99GwbL4uLk8zd8n83Ob/nbTw2J/SZUaDft8BSJQH/7Ff+43rWA2j2vjmXgE5O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yFBgsIAAADcAAAADwAAAAAAAAAAAAAA&#10;AAChAgAAZHJzL2Rvd25yZXYueG1sUEsFBgAAAAAEAAQA+QAAAJADAAAAAA==&#10;" strokecolor="black [3213]"/>
                <v:line id="Прямая соединительная линия 146" o:spid="_x0000_s1174" style="position:absolute;visibility:visible;mso-wrap-style:square" from="5369,3659" to="5369,11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3kGcYAAADcAAAADwAAAGRycy9kb3ducmV2LnhtbESPQWvCQBSE74L/YXlCb7rRotHoKkEQ&#10;bHuqrXh9ZF+T1OzbsLvGtL++Wyj0OMzMN8xm15tGdOR8bVnBdJKAIC6srrlU8P52GC9B+ICssbFM&#10;Cr7Iw247HGww0/bOr9SdQikihH2GCqoQ2kxKX1Rk0E9sSxy9D+sMhihdKbXDe4SbRs6SZCEN1hwX&#10;KmxpX1FxPd2MgmXx/OnyNH+azs9t+t3NXhaHS6rUw6jP1yAC9eE//Nc+agWP8x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t5BnGAAAA3AAAAA8AAAAAAAAA&#10;AAAAAAAAoQIAAGRycy9kb3ducmV2LnhtbFBLBQYAAAAABAAEAPkAAACUAwAAAAA=&#10;" strokecolor="black [3213]"/>
                <v:line id="Прямая соединительная линия 147" o:spid="_x0000_s1175" style="position:absolute;visibility:visible;mso-wrap-style:square" from="6506,3743" to="6506,11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uHOcMAAADcAAAADwAAAGRycy9kb3ducmV2LnhtbERPz2vCMBS+D/wfwhO8zVTHWumMUgRh&#10;utPUseujeWurzUtJYq3765fDwOPH93u5HkwrenK+saxgNk1AEJdWN1wpOB23zwsQPiBrbC2Tgjt5&#10;WK9GT0vMtb3xJ/WHUIkYwj5HBXUIXS6lL2sy6Ke2I47cj3UGQ4SuktrhLYabVs6TJJUGG44NNXa0&#10;qam8HK5GwaLcn12RFbvZ61eX/fbzj3T7nSk1GQ/FG4hAQ3iI/93vWsFLG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7hznDAAAA3AAAAA8AAAAAAAAAAAAA&#10;AAAAoQIAAGRycy9kb3ducmV2LnhtbFBLBQYAAAAABAAEAPkAAACRAwAAAAA=&#10;" strokecolor="black [3213]"/>
                <v:line id="Прямая соединительная линия 148" o:spid="_x0000_s1176" style="position:absolute;visibility:visible;mso-wrap-style:square" from="7548,3743" to="7548,11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ciosYAAADcAAAADwAAAGRycy9kb3ducmV2LnhtbESPQWvCQBSE70L/w/IK3nQTpYlEVwkF&#10;oban2havj+xrkjb7NuxuY/TXu4VCj8PMfMNsdqPpxEDOt5YVpPMEBHFldcu1gve3/WwFwgdkjZ1l&#10;UnAhD7vt3WSDhbZnfqXhGGoRIewLVNCE0BdS+qohg35ue+LofVpnMETpaqkdniPcdHKRJJk02HJc&#10;aLCnx4aq7+OPUbCqnr9cmZeH9OGjz6/D4iXbn3KlpvdjuQYRaAz/4b/2k1awzFL4PROPgN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qLGAAAA3AAAAA8AAAAAAAAA&#10;AAAAAAAAoQIAAGRycy9kb3ducmV2LnhtbFBLBQYAAAAABAAEAPkAAACUAwAAAAA=&#10;" strokecolor="black [3213]"/>
                <v:line id="Прямая соединительная линия 149" o:spid="_x0000_s1177" style="position:absolute;visibility:visible;mso-wrap-style:square" from="3256,4738" to="8691,4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W81cYAAADcAAAADwAAAGRycy9kb3ducmV2LnhtbESPQWvCQBSE74X+h+UVeqsbU5pIdJVQ&#10;EGp7qlW8PrLPJDb7NuxuY/TXu4VCj8PMfMMsVqPpxEDOt5YVTCcJCOLK6pZrBbuv9dMMhA/IGjvL&#10;pOBCHlbL+7sFFtqe+ZOGbahFhLAvUEETQl9I6auGDPqJ7Ymjd7TOYIjS1VI7PEe46WSaJJk02HJc&#10;aLCn14aq7+2PUTCr3k+uzMvN9GXf59ch/cjWh1ypx4exnIMINIb/8F/7TSt4zlL4PR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lvNXGAAAA3AAAAA8AAAAAAAAA&#10;AAAAAAAAoQIAAGRycy9kb3ducmV2LnhtbFBLBQYAAAAABAAEAPkAAACUAwAAAAA=&#10;" strokecolor="black [3213]"/>
                <v:line id="Прямая соединительная линия 150" o:spid="_x0000_s1178" style="position:absolute;visibility:visible;mso-wrap-style:square" from="3256,5818" to="8691,5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kZTsYAAADcAAAADwAAAGRycy9kb3ducmV2LnhtbESPQWvCQBSE70L/w/IK3nSj0kSiq4SC&#10;oO2ptuL1kX0mabNvw+42xv76bqHgcZiZb5j1djCt6Mn5xrKC2TQBQVxa3XCl4ON9N1mC8AFZY2uZ&#10;FNzIw3bzMFpjru2V36g/hkpECPscFdQhdLmUvqzJoJ/ajjh6F+sMhihdJbXDa4SbVs6TJJUGG44L&#10;NXb0XFP5dfw2Cpbly6crsuIwezp12U8/f01350yp8eNQrEAEGsI9/N/eawWLdAF/Z+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pGU7GAAAA3AAAAA8AAAAAAAAA&#10;AAAAAAAAoQIAAGRycy9kb3ducmV2LnhtbFBLBQYAAAAABAAEAPkAAACUAwAAAAA=&#10;" strokecolor="black [3213]"/>
                <v:line id="Прямая соединительная линия 151" o:spid="_x0000_s1179" style="position:absolute;visibility:visible;mso-wrap-style:square" from="3256,6897" to="8691,6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CBOsYAAADcAAAADwAAAGRycy9kb3ducmV2LnhtbESPQUvDQBSE74L/YXmCN7tJ1aSk2ZYg&#10;FKqeWpVeH9lnEs2+DbvbNO2vdwXB4zAz3zDlejK9GMn5zrKCdJaAIK6t7rhR8P62uVuA8AFZY2+Z&#10;FJzJw3p1fVVioe2JdzTuQyMihH2BCtoQhkJKX7dk0M/sQBy9T+sMhihdI7XDU4SbXs6TJJMGO44L&#10;LQ701FL9vT8aBYv65ctVefWcPn4M+WWcv2abQ67U7c1ULUEEmsJ/+K+91Qruswf4PROP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AgTrGAAAA3AAAAA8AAAAAAAAA&#10;AAAAAAAAoQIAAGRycy9kb3ducmV2LnhtbFBLBQYAAAAABAAEAPkAAACUAwAAAAA=&#10;" strokecolor="black [3213]"/>
                <v:line id="Прямая соединительная линия 152" o:spid="_x0000_s1180" style="position:absolute;visibility:visible;mso-wrap-style:square" from="3256,7977" to="8691,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wkocYAAADcAAAADwAAAGRycy9kb3ducmV2LnhtbESPT2vCQBTE7wW/w/KE3upGi4lEVwmC&#10;0D+n2orXR/aZRLNvw+4a0376bqHgcZiZ3zCrzWBa0ZPzjWUF00kCgri0uuFKwdfn7mkBwgdkja1l&#10;UvBNHjbr0cMKc21v/EH9PlQiQtjnqKAOocul9GVNBv3EdsTRO1lnMETpKqkd3iLctHKWJKk02HBc&#10;qLGjbU3lZX81Chbl29kVWfE6nR+67Kefvae7Y6bU43goliACDeEe/m+/aAXP6R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MJKHGAAAA3AAAAA8AAAAAAAAA&#10;AAAAAAAAoQIAAGRycy9kb3ducmV2LnhtbFBLBQYAAAAABAAEAPkAAACUAwAAAAA=&#10;" strokecolor="black [3213]"/>
                <v:line id="Прямая соединительная линия 153" o:spid="_x0000_s1181" style="position:absolute;visibility:visible;mso-wrap-style:square" from="3256,9056" to="8691,9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661sYAAADcAAAADwAAAGRycy9kb3ducmV2LnhtbESPQWvCQBSE74X+h+UJ3upGpYlEVwkF&#10;wbYnbYvXR/aZRLNvw+4a0/76bkHocZiZb5jVZjCt6Mn5xrKC6SQBQVxa3XCl4PNj+7QA4QOyxtYy&#10;KfgmD5v148MKc21vvKf+ECoRIexzVFCH0OVS+rImg35iO+LonawzGKJ0ldQObxFuWjlLklQabDgu&#10;1NjRS03l5XA1Chbl29kVWfE6ff7qsp9+9p5uj5lS49FQLEEEGsJ/+N7eaQXzNIW/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eutbGAAAA3AAAAA8AAAAAAAAA&#10;AAAAAAAAoQIAAGRycy9kb3ducmV2LnhtbFBLBQYAAAAABAAEAPkAAACUAwAAAAA=&#10;" strokecolor="black [3213]"/>
                <v:line id="Прямая соединительная линия 154" o:spid="_x0000_s1182" style="position:absolute;visibility:visible;mso-wrap-style:square" from="3256,10136" to="8691,10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IfTcYAAADcAAAADwAAAGRycy9kb3ducmV2LnhtbESPQWvCQBSE7wX/w/IEb3Wj0kRSVwmC&#10;0NZTrdLrI/uapGbfht1tTP31rlDocZiZb5jVZjCt6Mn5xrKC2TQBQVxa3XCl4Pixe1yC8AFZY2uZ&#10;FPySh8169LDCXNsLv1N/CJWIEPY5KqhD6HIpfVmTQT+1HXH0vqwzGKJ0ldQOLxFuWjlPklQabDgu&#10;1NjRtqbyfPgxCpbl27crsuJ19nTqsms/36e7z0ypyXgonkEEGsJ/+K/9ohUs0gzuZ+IRk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SH03GAAAA3AAAAA8AAAAAAAAA&#10;AAAAAAAAoQIAAGRycy9kb3ducmV2LnhtbFBLBQYAAAAABAAEAPkAAACUAwAAAAA=&#10;" strokecolor="black [3213]"/>
                <v:rect id="Прямоугольник 155" o:spid="_x0000_s1183" style="position:absolute;left:2343;top:2166;width:7201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CiBsEA&#10;AADcAAAADwAAAGRycy9kb3ducmV2LnhtbERPTWuDQBC9B/oflin0lqyxQYJ1FdsSWnKLKfQ6uFOV&#10;uLPW3aj9991DIMfH+86KxfRiotF1lhVsNxEI4trqjhsFX+fDeg/CeWSNvWVS8EcOivxhlWGq7cwn&#10;mirfiBDCLkUFrfdDKqWrWzLoNnYgDtyPHQ36AMdG6hHnEG56GUdRIg12HBpaHOitpfpSXY2COKqr&#10;Mn7Fj375Tszv8X23l2an1NPjUr6A8LT4u/jm/tQKnpOwNpwJR0D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2gogbBAAAA3AAAAA8AAAAAAAAAAAAAAAAAmAIAAGRycy9kb3du&#10;cmV2LnhtbFBLBQYAAAAABAAEAPUAAACGAwAAAAA=&#10;" fillcolor="black [3213]" stroked="f" strokeweight="2pt">
                  <v:fill r:id="rId9" o:title="" color2="white [3212]" type="pattern"/>
                </v:rect>
                <v:line id="Прямая соединительная линия 156" o:spid="_x0000_s1184" style="position:absolute;visibility:visible;mso-wrap-style:square" from="2142,3659" to="9700,3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7dvMMAAADcAAAADwAAAGRycy9kb3ducmV2LnhtbESPQWsCMRSE74L/ITzBm2a1IHVrFBVs&#10;vXbVQ2+Pzetm6eZlSbLu+u8bodDjMDPfMJvdYBtxJx9qxwoW8wwEcel0zZWC6+U0ewURIrLGxjEp&#10;eFCA3XY82mCuXc+fdC9iJRKEQ44KTIxtLmUoDVkMc9cSJ+/beYsxSV9J7bFPcNvIZZatpMWa04LB&#10;lo6Gyp+iswq+ukP0Hxe574vh+G6Wp6bs3E2p6WTYv4GINMT/8F/7rBW8rNbwPJOOgN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+3bzDAAAA3AAAAA8AAAAAAAAAAAAA&#10;AAAAoQIAAGRycy9kb3ducmV2LnhtbFBLBQYAAAAABAAEAPkAAACRAwAAAAA=&#10;" strokecolor="black [3213]" strokeweight="1.5pt"/>
                <v:shape id="Прямая со стрелкой 157" o:spid="_x0000_s1185" type="#_x0000_t32" style="position:absolute;left:5837;top:11299;width:0;height:5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gcZcMAAADcAAAADwAAAGRycy9kb3ducmV2LnhtbERP3WrCMBS+H/gO4Qi7W9M5nKNrKlMU&#10;hYnzZw9waM7azuakJFG7t18uBC8/vv982ptWXMj5xrKC5yQFQVxa3XCl4Pu4fHoD4QOyxtYyKfgj&#10;D9Ni8JBjpu2V93Q5hErEEPYZKqhD6DIpfVmTQZ/YjjhyP9YZDBG6SmqH1xhuWjlK01dpsOHYUGNH&#10;85rK0+FsFCxwvFntdp/ua3Xeus14lra/k5NSj8P+4x1EoD7cxTf3Wit4mcT58Uw8ArL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IHGXDAAAA3AAAAA8AAAAAAAAAAAAA&#10;AAAAoQIAAGRycy9kb3ducmV2LnhtbFBLBQYAAAAABAAEAPkAAACRAwAAAAA=&#10;" strokecolor="black [3213]" strokeweight="2.25pt">
                  <v:stroke startarrowwidth="narrow" startarrowlength="long" endarrow="classic" endarrowwidth="narrow" endarrowlength="long"/>
                </v:shape>
                <v:shape id="Поле 21" o:spid="_x0000_s1186" type="#_x0000_t202" style="position:absolute;left:5721;top:14395;width:2851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tqkMYA&#10;AADcAAAADwAAAGRycy9kb3ducmV2LnhtbESPQWsCMRSE74L/ITyhl1KzVrBlaxQVFJHaUi3F42Pz&#10;ulncvCxJ1PXfm0LB4zAz3zDjaWtrcSYfKscKBv0MBHHhdMWlgu/98ukVRIjIGmvHpOBKAaaTbmeM&#10;uXYX/qLzLpYiQTjkqMDE2ORShsKQxdB3DXHyfp23GJP0pdQeLwlua/mcZSNpseK0YLChhaHiuDtZ&#10;BUezefzMVtv5z2h99R/7kzv494NSD7129gYiUhvv4f/2WisYvgzg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ttqk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rect id="Прямоугольник 159" o:spid="_x0000_s1187" style="position:absolute;left:14037;top:3656;width:4681;height:104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FvgscA&#10;AADcAAAADwAAAGRycy9kb3ducmV2LnhtbESPT2vCQBTE70K/w/IK3nRThVrSrGJbhB6KtNFLby/Z&#10;ZxLMvg3ZNX/89N2C4HGYmd8wyWYwteiodZVlBU/zCARxbnXFhYLjYTd7AeE8ssbaMikYycFm/TBJ&#10;MNa25x/qUl+IAGEXo4LS+yaW0uUlGXRz2xAH72Rbgz7ItpC6xT7ATS0XUfQsDVYcFkps6L2k/Jxe&#10;jAKDH8vrdzbyeMi+jvXb735/3V6Umj4O21cQngZ/D9/an1rBcrWA/zPhCM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Thb4LHAAAA3AAAAA8AAAAAAAAAAAAAAAAAmAIAAGRy&#10;cy9kb3ducmV2LnhtbFBLBQYAAAAABAAEAPUAAACMAwAAAAA=&#10;" filled="f" strokeweight="1.5pt">
                  <v:textbox>
                    <w:txbxContent>
                      <w:p w:rsidR="001720E5" w:rsidRDefault="001720E5" w:rsidP="00DB3EAF"/>
                    </w:txbxContent>
                  </v:textbox>
                </v:rect>
                <v:line id="Прямая соединительная линия 160" o:spid="_x0000_s1188" style="position:absolute;visibility:visible;mso-wrap-style:square" from="14794,3657" to="14794,14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DNc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YM1xwAAANwAAAAPAAAAAAAA&#10;AAAAAAAAAKECAABkcnMvZG93bnJldi54bWxQSwUGAAAAAAQABAD5AAAAlQMAAAAA&#10;"/>
                <v:line id="Прямая соединительная линия 161" o:spid="_x0000_s1189" style="position:absolute;visibility:visible;mso-wrap-style:square" from="15807,3657" to="15807,14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AbQc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BtBxwAAANwAAAAPAAAAAAAA&#10;AAAAAAAAAKECAABkcnMvZG93bnJldi54bWxQSwUGAAAAAAQABAD5AAAAlQMAAAAA&#10;"/>
                <v:line id="Прямая соединительная линия 162" o:spid="_x0000_s1190" style="position:absolute;visibility:visible;mso-wrap-style:square" from="16779,3740" to="16779,14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    <v:line id="Прямая соединительная линия 163" o:spid="_x0000_s1191" style="position:absolute;visibility:visible;mso-wrap-style:square" from="17827,3740" to="17827,14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<v:line id="Прямая соединительная линия 164" o:spid="_x0000_s1192" style="position:absolute;visibility:visible;mso-wrap-style:square" from="14073,12242" to="18754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KFNs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ShTbGAAAA3AAAAA8AAAAAAAAA&#10;AAAAAAAAoQIAAGRycy9kb3ducmV2LnhtbFBLBQYAAAAABAAEAPkAAACUAwAAAAA=&#10;"/>
                <v:line id="Прямая соединительная линия 165" o:spid="_x0000_s1193" style="position:absolute;visibility:visible;mso-wrap-style:square" from="14073,5816" to="18754,5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0RRM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NEUTDAAAA3AAAAA8AAAAAAAAAAAAA&#10;AAAAoQIAAGRycy9kb3ducmV2LnhtbFBLBQYAAAAABAAEAPkAAACRAwAAAAA=&#10;"/>
                <v:line id="Прямая соединительная линия 166" o:spid="_x0000_s1194" style="position:absolute;visibility:visible;mso-wrap-style:square" from="14073,7975" to="18754,7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038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AbTfxwAAANwAAAAPAAAAAAAA&#10;AAAAAAAAAKECAABkcnMvZG93bnJldi54bWxQSwUGAAAAAAQABAD5AAAAlQMAAAAA&#10;"/>
                <v:line id="Прямая соединительная линия 167" o:spid="_x0000_s1195" style="position:absolute;visibility:visible;mso-wrap-style:square" from="14073,10134" to="18754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<v:rect id="Прямоугольник 168" o:spid="_x0000_s1196" style="position:absolute;left:13165;top:2165;width:6481;height:14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alfsMA&#10;AADcAAAADwAAAGRycy9kb3ducmV2LnhtbESP3YrCMBSE7xd8h3CEvVvTKitSjSJCoRdeuOoDHJpj&#10;U2xOSpP+7D79RljYy2FmvmF2h8k2YqDO144VpIsEBHHpdM2Vgvst/9iA8AFZY+OYFHyTh8N+9rbD&#10;TLuRv2i4hkpECPsMFZgQ2kxKXxqy6BeuJY7ew3UWQ5RdJXWHY4TbRi6TZC0t1hwXDLZ0MlQ+r71V&#10;0N+O+eVHmqIc1wFHxObxec6Vep9Pxy2IQFP4D/+1C61gtUnhdSYeAb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alfsMAAADcAAAADwAAAAAAAAAAAAAAAACYAgAAZHJzL2Rv&#10;d25yZXYueG1sUEsFBgAAAAAEAAQA9QAAAIgDAAAAAA==&#10;" fillcolor="black" stroked="f" strokeweight="2pt">
                  <v:fill r:id="rId9" o:title="" type="pattern"/>
                  <v:textbox>
                    <w:txbxContent>
                      <w:p w:rsidR="001720E5" w:rsidRDefault="001720E5" w:rsidP="00DB3EAF"/>
                    </w:txbxContent>
                  </v:textbox>
                </v:rect>
                <v:line id="Прямая соединительная линия 169" o:spid="_x0000_s1197" style="position:absolute;visibility:visible;mso-wrap-style:square" from="12962,3670" to="19803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i7MsQAAADcAAAADwAAAGRycy9kb3ducmV2LnhtbESPQWvCQBSE7wX/w/IK3uqmCiKpq4hg&#10;Ld5MJeDtkX0mabJv4+5G4793C4Ueh5n5hlmuB9OKGzlfW1bwPklAEBdW11wqOH3v3hYgfEDW2Fom&#10;BQ/ysF6NXpaYanvnI92yUIoIYZ+igiqELpXSFxUZ9BPbEUfvYp3BEKUrpXZ4j3DTymmSzKXBmuNC&#10;hR1tKyqarDcK8j7j80+zcy32n/v9Jb82fnZQavw6bD5ABBrCf/iv/aUVzBZT+D0Tj4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KLsyxAAAANwAAAAPAAAAAAAAAAAA&#10;AAAAAKECAABkcnMvZG93bnJldi54bWxQSwUGAAAAAAQABAD5AAAAkgMAAAAA&#10;" strokeweight="1.5pt"/>
                <v:shape id="Прямая со стрелкой 170" o:spid="_x0000_s1198" type="#_x0000_t32" style="position:absolute;left:16386;top:14217;width:0;height:54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LPzMMAAADcAAAADwAAAGRycy9kb3ducmV2LnhtbESPQYvCMBSE78L+h/AWvGniiiJdo7hl&#10;BS8KVvH8tnm2xealNFmt/94IgsdhZr5h5svO1uJKra8caxgNFQji3JmKCw3Hw3owA+EDssHaMWm4&#10;k4fl4qM3x8S4G+/pmoVCRAj7BDWUITSJlD4vyaIfuoY4emfXWgxRtoU0Ld4i3NbyS6mptFhxXCix&#10;obSk/JL9Ww1qW01Gh/X5tOtU7v9+Qpr9Uqp1/7NbfYMI1IV3+NXeGA3j2RieZ+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iz8zDAAAA3AAAAA8AAAAAAAAAAAAA&#10;AAAAoQIAAGRycy9kb3ducmV2LnhtbFBLBQYAAAAABAAEAPkAAACRAwAAAAA=&#10;" strokeweight="2.25pt">
                  <v:stroke startarrowwidth="narrow" startarrowlength="long" endarrow="classic" endarrowwidth="narrow" endarrowlength="long"/>
                </v:shape>
                <v:shape id="Поле 21" o:spid="_x0000_s1199" type="#_x0000_t202" style="position:absolute;left:16523;top:17310;width:2851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F8/MQA&#10;AADcAAAADwAAAGRycy9kb3ducmV2LnhtbERPTWsCMRC9C/6HMIKXUrN6ELsapS0oUlqlWsTjsJlu&#10;FjeTJYm6/vtGKHibx/uc2aK1tbiQD5VjBcNBBoK4cLriUsHPfvk8AREissbaMSm4UYDFvNuZYa7d&#10;lb/psoulSCEcclRgYmxyKUNhyGIYuIY4cb/OW4wJ+lJqj9cUbms5yrKxtFhxajDY0Luh4rQ7WwUn&#10;8/G0zVZfb4fx+uY3+7M7+s+jUv1e+zoFEamND/G/e63T/JcR3J9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BfPzEAAAA3A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rect id="Прямоугольник 172" o:spid="_x0000_s1200" style="position:absolute;left:25712;top:9045;width:5398;height:3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VCAsQA&#10;AADcAAAADwAAAGRycy9kb3ducmV2LnhtbERPTWvCQBC9C/6HZYTedNMK0kY3QS0FDyKtyaW3MTsm&#10;odnZkF018de7hUJv83ifs0p704grda62rOB5FoEgLqyuuVSQZx/TVxDOI2tsLJOCgRykyXi0wljb&#10;G3/R9ehLEULYxaig8r6NpXRFRQbdzLbEgTvbzqAPsCul7vAWwk0jX6JoIQ3WHBoqbGlbUfFzvBgF&#10;Bt/n98/TwEN22ufN5vtwuK8vSj1N+vUShKfe/4v/3Dsd5r/N4feZcIFM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lQgLEAAAA3AAAAA8AAAAAAAAAAAAAAAAAmAIAAGRycy9k&#10;b3ducmV2LnhtbFBLBQYAAAAABAAEAPUAAACJAwAAAAA=&#10;" filled="f" strokeweight="1.5pt">
                  <v:textbox>
                    <w:txbxContent>
                      <w:p w:rsidR="001720E5" w:rsidRDefault="001720E5" w:rsidP="00DB3EAF"/>
                    </w:txbxContent>
                  </v:textbox>
                </v:rect>
                <v:line id="Прямая соединительная линия 173" o:spid="_x0000_s1201" style="position:absolute;visibility:visible;mso-wrap-style:square" from="26818,6838" to="26818,8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nB6MQAAADcAAAADwAAAGRycy9kb3ducmV2LnhtbERPTWsCMRC9C/6HMEJvmu1SSt0apQiC&#10;B8G6baXH6Wa6Wd1M1iTq+u+bQqG3ebzPmS1624oL+dA4VnA/yUAQV043XCt4f1uNn0CEiKyxdUwK&#10;bhRgMR8OZlhod+UdXcpYixTCoUAFJsaukDJUhiyGieuIE/ftvMWYoK+l9nhN4baVeZY9SosNpwaD&#10;HS0NVcfybBXIUn/44/prT/vDYTN9/cxPZpsrdTfqX55BROrjv/jPvdZp/vQBfp9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KcHoxAAAANwAAAAPAAAAAAAAAAAA&#10;AAAAAKECAABkcnMvZG93bnJldi54bWxQSwUGAAAAAAQABAD5AAAAkgMAAAAA&#10;" strokeweight="2.25pt">
                  <v:stroke startarrow="classic" startarrowwidth="narrow" startarrowlength="long"/>
                </v:line>
                <v:line id="Прямая соединительная линия 174" o:spid="_x0000_s1202" style="position:absolute;visibility:visible;mso-wrap-style:square" from="27875,6838" to="27875,8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Vkc8QAAADcAAAADwAAAGRycy9kb3ducmV2LnhtbERPTWsCMRC9C/6HMEJvmu1CS90apQiC&#10;B8G6baXH6Wa6Wd1M1iTq+u+bQqG3ebzPmS1624oL+dA4VnA/yUAQV043XCt4f1uNn0CEiKyxdUwK&#10;bhRgMR8OZlhod+UdXcpYixTCoUAFJsaukDJUhiyGieuIE/ftvMWYoK+l9nhN4baVeZY9SosNpwaD&#10;HS0NVcfybBXIUn/44/prT/vDYTN9/cxPZpsrdTfqX55BROrjv/jPvdZp/vQBfp9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ZWRzxAAAANwAAAAPAAAAAAAAAAAA&#10;AAAAAKECAABkcnMvZG93bnJldi54bWxQSwUGAAAAAAQABAD5AAAAkgMAAAAA&#10;" strokeweight="2.25pt">
                  <v:stroke startarrow="classic" startarrowwidth="narrow" startarrowlength="long"/>
                </v:line>
                <v:line id="Прямая соединительная линия 175" o:spid="_x0000_s1203" style="position:absolute;visibility:visible;mso-wrap-style:square" from="28996,6843" to="28996,9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f6BMMAAADcAAAADwAAAGRycy9kb3ducmV2LnhtbERPTWsCMRC9C/6HMIK3mnUPUlejlILg&#10;oWC7bcXjdDPdrG4m2yTV9d+bQsHbPN7nLNe9bcWZfGgcK5hOMhDEldMN1wo+3jcPjyBCRNbYOiYF&#10;VwqwXg0HSyy0u/AbnctYixTCoUAFJsaukDJUhiyGieuIE/ftvMWYoK+l9nhJ4baVeZbNpMWGU4PB&#10;jp4NVafy1yqQpf70p+3XnvbH48v89ZD/mF2u1HjUPy1AROrjXfzv3uo0fz6Dv2fSBX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3+gTDAAAA3AAAAA8AAAAAAAAAAAAA&#10;AAAAoQIAAGRycy9kb3ducmV2LnhtbFBLBQYAAAAABAAEAPkAAACRAwAAAAA=&#10;" strokeweight="2.25pt">
                  <v:stroke startarrow="classic" startarrowwidth="narrow" startarrowlength="long"/>
                </v:line>
                <v:line id="Прямая соединительная линия 176" o:spid="_x0000_s1204" style="position:absolute;visibility:visible;mso-wrap-style:square" from="30037,6843" to="30037,9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tfn8QAAADcAAAADwAAAGRycy9kb3ducmV2LnhtbERPTWsCMRC9C/6HMEJvmu0e2ro1ShEE&#10;D4J120qP0810s7qZrEnU9d83hUJv83ifM1v0thUX8qFxrOB+koEgrpxuuFbw/rYaP4EIEVlj65gU&#10;3CjAYj4czLDQ7so7upSxFimEQ4EKTIxdIWWoDFkME9cRJ+7beYsxQV9L7fGawm0r8yx7kBYbTg0G&#10;O1oaqo7l2SqQpf7wx/XXnvaHw2b6+pmfzDZX6m7UvzyDiNTHf/Gfe63T/Okj/D6TLp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+1+fxAAAANwAAAAPAAAAAAAAAAAA&#10;AAAAAKECAABkcnMvZG93bnJldi54bWxQSwUGAAAAAAQABAD5AAAAkgMAAAAA&#10;" strokeweight="2.25pt">
                  <v:stroke startarrow="classic" startarrowwidth="narrow" startarrowlength="long"/>
                </v:line>
                <v:line id="Прямая соединительная линия 177" o:spid="_x0000_s1205" style="position:absolute;visibility:visible;mso-wrap-style:square" from="25743,9045" to="31174,9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105MUAAADcAAAADwAAAGRycy9kb3ducmV2LnhtbESPQWvCQBCF74X+h2UKvdVNK0ibukop&#10;qMWbsQi9DdkxSZOdTXc3Gv+9cxB6m+G9ee+b+XJ0nTpRiI1nA8+TDBRx6W3DlYHv/erpFVRMyBY7&#10;z2TgQhGWi/u7OebWn3lHpyJVSkI45migTqnPtY5lTQ7jxPfEoh19cJhkDZW2Ac8S7jr9kmUz7bBh&#10;aaixp8+ayrYYnIHDUPDPb7sKHQ7rzeZ4+GvjdGvM48P48Q4q0Zj+zbfrLyv4b0Ir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105MUAAADcAAAADwAAAAAAAAAA&#10;AAAAAAChAgAAZHJzL2Rvd25yZXYueG1sUEsFBgAAAAAEAAQA+QAAAJMDAAAAAA==&#10;" strokeweight="1.5pt"/>
                <v:shape id="Прямая со стрелкой 178" o:spid="_x0000_s1206" type="#_x0000_t32" style="position:absolute;left:28329;top:12366;width:0;height:54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cAGsAAAADcAAAADwAAAGRycy9kb3ducmV2LnhtbERPTYvCMBC9L/gfwgje1sQFF61G0bKC&#10;lxWs4nlsxrbYTEoTtfvvN4LgbR7vc+bLztbiTq2vHGsYDRUI4tyZigsNx8PmcwLCB2SDtWPS8Ece&#10;lovexxwT4x68p3sWChFD2CeooQyhSaT0eUkW/dA1xJG7uNZiiLAtpGnxEcNtLb+U+pYWK44NJTaU&#10;lpRfs5vVoH6r8eiwuZx2ncr9eR3S7IdSrQf9bjUDEagLb/HLvTVx/nQKz2fiBXL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yXABrAAAAA3AAAAA8AAAAAAAAAAAAAAAAA&#10;oQIAAGRycy9kb3ducmV2LnhtbFBLBQYAAAAABAAEAPkAAACOAwAAAAA=&#10;" strokeweight="2.25pt">
                  <v:stroke startarrowwidth="narrow" startarrowlength="long" endarrow="classic" endarrowwidth="narrow" endarrowlength="long"/>
                </v:shape>
                <v:shape id="Поле 21" o:spid="_x0000_s1207" type="#_x0000_t202" style="position:absolute;left:28168;top:15462;width:2851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Cz68UA&#10;AADcAAAADwAAAGRycy9kb3ducmV2LnhtbESPQWsCMRSE7wX/Q3iCl6LZ9iBlNStVaBGpFbWUPT42&#10;r5vFzcuSRF3/fSMUehxm5htmvuhtKy7kQ+NYwdMkA0FcOd1wreDr+DZ+AREissbWMSm4UYBFMXiY&#10;Y67dlfd0OcRaJAiHHBWYGLtcylAZshgmriNO3o/zFmOSvpba4zXBbSufs2wqLTacFgx2tDJUnQ5n&#10;q+BkNo+77H27/J6ub/7zeHal/yiVGg371xmISH38D/+111pBIsL9TDoCsv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cLPrxQAAANwAAAAPAAAAAAAAAAAAAAAAAJgCAABkcnMv&#10;ZG93bnJldi54bWxQSwUGAAAAAAQABAD1AAAAigMAAAAA&#10;" filled="f" stroked="f" strokeweight=".5pt">
                  <v:textbox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Прямая соединительная линия 180" o:spid="_x0000_s1208" style="position:absolute;visibility:visible;mso-wrap-style:square" from="31118,6844" to="31118,9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MI/MUAAADcAAAADwAAAGRycy9kb3ducmV2LnhtbESPQUsDMRSE74L/ITzBm82ag+i2aSkF&#10;oQfBdtXS4+vmdbPt5mVNYrv++6YgeBxm5htmMhtcJ04UYutZw+OoAEFce9Nyo+Hz4/XhGURMyAY7&#10;z6ThlyLMprc3EyyNP/OaTlVqRIZwLFGDTakvpYy1JYdx5Hvi7O19cJiyDI00Ac8Z7jqpiuJJOmw5&#10;L1jsaWGpPlY/ToOszFc4Lncb2hwOby+rrfq270rr+7thPgaRaEj/4b/20mhQhYLrmXwE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qMI/MUAAADcAAAADwAAAAAAAAAA&#10;AAAAAAChAgAAZHJzL2Rvd25yZXYueG1sUEsFBgAAAAAEAAQA+QAAAJMDAAAAAA==&#10;" strokeweight="2.25pt">
                  <v:stroke startarrow="classic" startarrowwidth="narrow" startarrowlength="long"/>
                </v:line>
                <v:line id="Прямая соединительная линия 181" o:spid="_x0000_s1209" style="position:absolute;visibility:visible;mso-wrap-style:square" from="25786,6897" to="25786,9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+tZ8YAAADcAAAADwAAAGRycy9kb3ducmV2LnhtbESPQWsCMRSE74L/ITyht5p1C9JujVKE&#10;goeCurbS4+vmdbO6edkmqa7/3hQKHoeZ+YaZLXrbihP50DhWMBlnIIgrpxuuFbzvXu8fQYSIrLF1&#10;TAouFGAxHw5mWGh35i2dyliLBOFQoAITY1dIGSpDFsPYdcTJ+3beYkzS11J7PCe4bWWeZVNpseG0&#10;YLCjpaHqWP5aBbLUH/64+trT/nB4e9p85j9mnSt1N+pfnkFE6uMt/N9eaQV59gB/Z9IR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vrWfGAAAA3AAAAA8AAAAAAAAA&#10;AAAAAAAAoQIAAGRycy9kb3ducmV2LnhtbFBLBQYAAAAABAAEAPkAAACUAwAAAAA=&#10;" strokeweight="2.25pt">
                  <v:stroke startarrow="classic" startarrowwidth="narrow" startarrowlength="long"/>
                </v:line>
                <v:shape id="Прямая со стрелкой 182" o:spid="_x0000_s1210" type="#_x0000_t32" style="position:absolute;left:28338;top:14414;width:0;height:57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o2RcQAAADcAAAADwAAAGRycy9kb3ducmV2LnhtbESPT2vCQBTE7wW/w/IK3uqmQYpEVxGx&#10;+OdQ1EjPj+xrEsy+DbvbmHx7t1DwOMzMb5jFqjeN6Mj52rKC90kCgriwuuZSwTX/fJuB8AFZY2OZ&#10;FAzkYbUcvSww0/bOZ+ouoRQRwj5DBVUIbSalLyoy6Ce2JY7ej3UGQ5SulNrhPcJNI9Mk+ZAGa44L&#10;Fba0qai4XX6Ngs1x+O52J86/Bp45m+6u+XDYKjV+7ddzEIH68Az/t/daQZpM4e9MPA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SjZFxAAAANwAAAAPAAAAAAAAAAAA&#10;AAAAAKECAABkcnMvZG93bnJldi54bWxQSwUGAAAAAAQABAD5AAAAkgMAAAAA&#10;">
                  <v:stroke startarrowwidth="narrow" startarrowlength="long" endarrow="classic" endarrowwidth="narrow" endarrowlength="long"/>
                </v:shape>
                <v:shape id="Поле 21" o:spid="_x0000_s1211" type="#_x0000_t202" style="position:absolute;left:28060;top:17640;width:2508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Qc8YA&#10;AADcAAAADwAAAGRycy9kb3ducmV2LnhtbESPQWsCMRSE74X+h/AKvUhNKlTKapS20CJFW7oW8fjY&#10;vG4WNy9LEnX990YQehxm5htmOu9dKw4UYuNZw+NQgSCuvGm41vC7fn94BhETssHWM2k4UYT57PZm&#10;ioXxR/6hQ5lqkSEcC9RgU+oKKWNlyWEc+o44e38+OExZhlqagMcMd60cKTWWDhvOCxY7erNU7cq9&#10;07Czn4Nv9bF63YwXp/C13vttWG61vr/rXyYgEvXpP3xtL4yGkXqCy5l8BOTsD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cQc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21" o:spid="_x0000_s1212" type="#_x0000_t202" style="position:absolute;left:31279;top:6782;width:5150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WOBMYA&#10;AADcAAAADwAAAGRycy9kb3ducmV2LnhtbESPQWsCMRSE7wX/Q3hCL6Um9bCUrVFawSJFK9VSPD42&#10;r5vFzcuSRF3/vREKPQ4z8w0zmfWuFScKsfGs4WmkQBBX3jRca/jeLR6fQcSEbLD1TBouFGE2HdxN&#10;sDT+zF902qZaZAjHEjXYlLpSylhZchhHviPO3q8PDlOWoZYm4DnDXSvHShXSYcN5wWJHc0vVYXt0&#10;Gg7242Gj3tdvP8XyEj53R78Pq73W98P+9QVEoj79h//aS6NhrAq4nclHQE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9WOB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73"/>
                        </w:r>
                        <w:r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x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=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73"/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Левая фигурная скобка 185" o:spid="_x0000_s1213" type="#_x0000_t87" style="position:absolute;left:27536;top:3064;width:1800;height:5761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PFsMMA&#10;AADcAAAADwAAAGRycy9kb3ducmV2LnhtbESP3WoCMRSE7wt9h3AE72rigq1sjSJFsd5I1T7AYXP2&#10;RzcnSxJ1+/amIHg5zMw3zGzR21ZcyYfGsYbxSIEgLpxpuNLwe1y/TUGEiGywdUwa/ijAYv76MsPc&#10;uBvv6XqIlUgQDjlqqGPscilDUZPFMHIdcfJK5y3GJH0ljcdbgttWZkq9S4sNp4UaO/qqqTgfLlbD&#10;RG13P+WGN6t98Fhm63M47ZTWw0G//AQRqY/P8KP9bTRk6gP+z6QjIO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PFsMMAAADcAAAADwAAAAAAAAAAAAAAAACYAgAAZHJzL2Rv&#10;d25yZXYueG1sUEsFBgAAAAAEAAQA9QAAAIgDAAAAAA==&#10;" adj="562" strokecolor="black [3213]" strokeweight="1pt"/>
                <v:shape id="Поле 21" o:spid="_x0000_s1214" type="#_x0000_t202" style="position:absolute;left:26829;top:2349;width:2990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a/7cMA&#10;AADcAAAADwAAAGRycy9kb3ducmV2LnhtbERPy2oCMRTdF/yHcIVuSk10IWVqFBUsUtqKD8TlZXKd&#10;DE5uhiTq+PfNotDl4bwns8414kYh1p41DAcKBHHpTc2VhsN+9foGIiZkg41n0vCgCLNp72mChfF3&#10;3tJtlyqRQzgWqMGm1BZSxtKSwzjwLXHmzj44TBmGSpqA9xzuGjlSaiwd1pwbLLa0tFRedlen4WI/&#10;Xzbq43txHK8f4Wd/9afwddL6ud/N30Ek6tK/+M+9NhpGKq/NZ/IRkN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a/7c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Прямая соединительная линия 187" o:spid="_x0000_s1215" style="position:absolute;visibility:visible;mso-wrap-style:square" from="9699,3670" to="12976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/EmcYAAADcAAAADwAAAGRycy9kb3ducmV2LnhtbESPQWvCQBSE7wX/w/KE3urGgMamrhIE&#10;wdpTtaXXR/Y1SZt9G3bXGP31bqHgcZiZb5jlejCt6Mn5xrKC6SQBQVxa3XCl4OO4fVqA8AFZY2uZ&#10;FFzIw3o1elhiru2Z36k/hEpECPscFdQhdLmUvqzJoJ/Yjjh639YZDFG6SmqH5wg3rUyTZC4NNhwX&#10;auxoU1P5ezgZBYty/+OKrHidzj677Nqnb/PtV6bU43goXkAEGsI9/N/eaQVp8gx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/xJnGAAAA3AAAAA8AAAAAAAAA&#10;AAAAAAAAoQIAAGRycy9kb3ducmV2LnhtbFBLBQYAAAAABAAEAPkAAACUAwAAAAA=&#10;" strokecolor="black [3213]"/>
                <v:line id="Прямая соединительная линия 188" o:spid="_x0000_s1216" style="position:absolute;visibility:visible;mso-wrap-style:square" from="8621,11205" to="11892,1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<v:line id="Прямая соединительная линия 189" o:spid="_x0000_s1217" style="position:absolute;visibility:visible;mso-wrap-style:square" from="10937,14178" to="14208,1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line id="Прямая соединительная линия 190" o:spid="_x0000_s1218" style="position:absolute;flip:y;visibility:visible;mso-wrap-style:square" from="11198,3739" to="11198,11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jX1sQAAADcAAAADwAAAGRycy9kb3ducmV2LnhtbESPwW7CMBBE75X4B2uReqnAIQcKAYNo&#10;VUQvPRD4gFW8xBHxOrINBL4eV6rU42hm3miW69624ko+NI4VTMYZCOLK6YZrBcfDdjQDESKyxtYx&#10;KbhTgPVq8LLEQrsb7+laxlokCIcCFZgYu0LKUBmyGMauI07eyXmLMUlfS+3xluC2lXmWTaXFhtOC&#10;wY4+DVXn8mIV+Lf8Emj3hXPzvu2r7ufxYbOHUq/DfrMAEamP/+G/9rdWkE9y+D2Tjo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ONfWxAAAANwAAAAPAAAAAAAAAAAA&#10;AAAAAKECAABkcnMvZG93bnJldi54bWxQSwUGAAAAAAQABAD5AAAAkgMAAAAA&#10;">
                  <v:stroke startarrow="classic" startarrowwidth="narrow" startarrowlength="long" endarrow="classic" endarrowwidth="narrow" endarrowlength="long"/>
                </v:line>
                <v:line id="Прямая соединительная линия 191" o:spid="_x0000_s1219" style="position:absolute;flip:y;visibility:visible;mso-wrap-style:square" from="11197,10993" to="11197,14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RyTcUAAADcAAAADwAAAGRycy9kb3ducmV2LnhtbESPQWsCMRSE70L/Q3gFL6Vmdwut3RqX&#10;VhS9eKj2Bzw2r5ulm5clibr66xtB8DjMzDfMrBpsJ47kQ+tYQT7JQBDXTrfcKPjZr56nIEJE1tg5&#10;JgVnClDNH0YzLLU78Tcdd7ERCcKhRAUmxr6UMtSGLIaJ64mT9+u8xZikb6T2eEpw28kiy16lxZbT&#10;gsGeFobqv93BKvBPxSHQeonv5m011P328mWzi1Ljx+HzA0SkId7Dt/ZGKyjyF7ieSUdAz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RyTcUAAADcAAAADwAAAAAAAAAA&#10;AAAAAAChAgAAZHJzL2Rvd25yZXYueG1sUEsFBgAAAAAEAAQA+QAAAJMDAAAAAA==&#10;">
                  <v:stroke startarrow="classic" startarrowwidth="narrow" startarrowlength="long" endarrow="classic" endarrowwidth="narrow" endarrowlength="long"/>
                </v:line>
                <v:shape id="Поле 21" o:spid="_x0000_s1220" type="#_x0000_t202" style="position:absolute;left:8451;top:6667;width:3467;height:13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WeUcQA&#10;AADcAAAADwAAAGRycy9kb3ducmV2LnhtbESPQWvCQBSE7wX/w/IEb3UTSaWkriJKQSGXxlI8PrLP&#10;JJh9u2S3Sfz33UKhx2FmvmE2u8l0YqDet5YVpMsEBHFldcu1gs/L+/MrCB+QNXaWScGDPOy2s6cN&#10;5tqO/EFDGWoRIexzVNCE4HIpfdWQQb+0jjh6N9sbDFH2tdQ9jhFuOrlKkrU02HJcaNDRoaHqXn4b&#10;BYdjN1JRp+uv69XKzBXuJZizUov5tH8DEWgK/+G/9kkrWKUZ/J6JR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VnlHEAAAA3AAAAA8AAAAAAAAAAAAAAAAAmAIAAGRycy9k&#10;b3ducmV2LnhtbFBLBQYAAAAABAAEAPUAAACJAwAAAAA=&#10;" filled="f" stroked="f" strokeweight=".5pt">
                  <v:textbox style="layout-flow:vertical;mso-layout-flow-alt:bottom-to-top">
                    <w:txbxContent>
                      <w:p w:rsidR="001720E5" w:rsidRPr="002A6992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Поле 21" o:spid="_x0000_s1221" type="#_x0000_t202" style="position:absolute;left:8331;top:11589;width:3461;height:23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k7ysIA&#10;AADcAAAADwAAAGRycy9kb3ducmV2LnhtbESPT4vCMBTE74LfITxhb5pWVKQaRZQFF7z4B/H4aJ5t&#10;sXkJTdZ2v/1GEDwOM/MbZrnuTC2e1PjKsoJ0lIAgzq2uuFBwOX8P5yB8QNZYWyYFf+Rhver3lphp&#10;2/KRnqdQiAhhn6GCMgSXSenzkgz6kXXE0bvbxmCIsimkbrCNcFPLcZLMpMGK40KJjrYl5Y/Tr1Gw&#10;3dUtHYp0dr3drJy4g5sG86PU16DbLEAE6sIn/G7vtYJxOoXX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mTvKwgAAANwAAAAPAAAAAAAAAAAAAAAAAJgCAABkcnMvZG93&#10;bnJldi54bWxQSwUGAAAAAAQABAD1AAAAhwMAAAAA&#10;" filled="f" stroked="f" strokeweight=".5pt">
                  <v:textbox style="layout-flow:vertical;mso-layout-flow-alt:bottom-to-top"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44"/>
                        </w: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Поле 273" o:spid="_x0000_s1222" type="#_x0000_t202" style="position:absolute;left:4603;top:20764;width:2605;height:30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cYgsMA&#10;AADcAAAADwAAAGRycy9kb3ducmV2LnhtbESPQYvCMBSE74L/ITzBm6btoWg1yq4giOBBV8Tjs3m2&#10;xealNFHrvzeCsMdhZr5h5svO1OJBrassK4jHEQji3OqKCwXHv/VoAsJ5ZI21ZVLwIgfLRb83x0zb&#10;J+/pcfCFCBB2GSoovW8yKV1ekkE3tg1x8K62NeiDbAupW3wGuKllEkWpNFhxWCixoVVJ+e1wNwqm&#10;GMWndZKu7r+n3Xm7v04vst4pNRx0PzMQnjr/H/62N1pBEqfwOROOgFy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cYgsMAAADcAAAADwAAAAAAAAAAAAAAAACYAgAAZHJzL2Rv&#10;d25yZXYueG1sUEsFBgAAAAAEAAQA9QAAAIgDAAAAAA==&#10;" filled="f" stroked="f" strokeweight=".5pt">
                  <v:textbox inset="2.54981mm,1.2749mm,2.54981mm,1.2749mm"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273" o:spid="_x0000_s1223" type="#_x0000_t202" style="position:absolute;left:15157;top:20866;width:2605;height:29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u9GcUA&#10;AADcAAAADwAAAGRycy9kb3ducmV2LnhtbESPS4vCQBCE78L+h6EFbzpJDj6iE3EFQRY8+ED22Jvp&#10;PDDTEzKjZv+9s7Dgsaiqr6jVujeNeFDnassK4kkEgji3uuZSweW8G89BOI+ssbFMCn7JwTr7GKww&#10;1fbJR3qcfCkChF2KCirv21RKl1dk0E1sSxy8wnYGfZBdKXWHzwA3jUyiaCoN1hwWKmxpW1F+O92N&#10;ggVG8XWXTLf3z+vh++tYLH5kc1BqNOw3SxCeev8O/7f3WkESz+DvTDgCMn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+70ZxQAAANwAAAAPAAAAAAAAAAAAAAAAAJgCAABkcnMv&#10;ZG93bnJldi54bWxQSwUGAAAAAAQABAD1AAAAigMAAAAA&#10;" filled="f" stroked="f" strokeweight=".5pt">
                  <v:textbox inset="2.54981mm,1.2749mm,2.54981mm,1.2749mm">
                    <w:txbxContent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273" o:spid="_x0000_s1224" type="#_x0000_t202" style="position:absolute;left:27089;top:20866;width:2604;height:30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Qpa78A&#10;AADcAAAADwAAAGRycy9kb3ducmV2LnhtbERPuwrCMBTdBf8hXMFN03YQrUZRQRDBwQfieG2ubbG5&#10;KU3U+vdmEBwP5z1btKYSL2pcaVlBPIxAEGdWl5wrOJ82gzEI55E1VpZJwYccLObdzgxTbd98oNfR&#10;5yKEsEtRQeF9nUrpsoIMuqGtiQN3t41BH2CTS93gO4SbSiZRNJIGSw4NBda0Lih7HJ9GwQSj+LJJ&#10;Ruvn6rK/7g73yU1We6X6vXY5BeGp9X/xz73VCpI4rA1nwhGQ8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ZClrvwAAANwAAAAPAAAAAAAAAAAAAAAAAJgCAABkcnMvZG93bnJl&#10;di54bWxQSwUGAAAAAAQABAD1AAAAhAMAAAAA&#10;" filled="f" stroked="f" strokeweight=".5pt">
                  <v:textbox inset="2.54981mm,1.2749mm,2.54981mm,1.2749mm">
                    <w:txbxContent>
                      <w:p w:rsidR="001720E5" w:rsidRPr="002A6992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в</w:t>
                        </w:r>
                      </w:p>
                      <w:p w:rsidR="001720E5" w:rsidRDefault="001720E5" w:rsidP="00DB3EA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B3EAF" w:rsidRPr="00DB3EAF" w:rsidRDefault="00DB3EAF" w:rsidP="00DB3EAF">
      <w:pPr>
        <w:ind w:firstLine="0"/>
        <w:jc w:val="center"/>
        <w:rPr>
          <w:szCs w:val="28"/>
        </w:rPr>
      </w:pPr>
      <w:r w:rsidRPr="00DB3EAF">
        <w:rPr>
          <w:szCs w:val="28"/>
        </w:rPr>
        <w:t>Рис. 2.4</w:t>
      </w:r>
      <w:r>
        <w:rPr>
          <w:szCs w:val="28"/>
        </w:rPr>
        <w:t>. Экспериментальная проверка гипотезы плоских сечений при растяжении</w:t>
      </w:r>
    </w:p>
    <w:p w:rsidR="00DB3EAF" w:rsidRDefault="00DB3EAF" w:rsidP="00AC602B">
      <w:pPr>
        <w:ind w:firstLine="510"/>
        <w:rPr>
          <w:sz w:val="28"/>
          <w:szCs w:val="28"/>
        </w:rPr>
      </w:pPr>
    </w:p>
    <w:p w:rsidR="00A51D8D" w:rsidRDefault="00A51D8D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се горизонтальные линии переместятся вниз, оставаясь прямыми и горизонтальными</w:t>
      </w:r>
      <w:r w:rsidR="00DB3EAF">
        <w:rPr>
          <w:sz w:val="28"/>
          <w:szCs w:val="28"/>
        </w:rPr>
        <w:t xml:space="preserve"> (рис. 2.4, б)</w:t>
      </w:r>
      <w:r>
        <w:rPr>
          <w:sz w:val="28"/>
          <w:szCs w:val="28"/>
        </w:rPr>
        <w:t>. Это дает возможность считать, что все поперечные сечения стержня, плоские и нормальные к его оси до деформации, останутся такими и после деформации (гипотеза плоских сечений или гипотеза Бернулли). Данное заключение подтверждается и опытным путем.</w:t>
      </w:r>
    </w:p>
    <w:p w:rsidR="00A51D8D" w:rsidRPr="00953270" w:rsidRDefault="00A51D8D" w:rsidP="00AC602B">
      <w:pPr>
        <w:ind w:firstLine="510"/>
        <w:rPr>
          <w:spacing w:val="-2"/>
          <w:sz w:val="28"/>
          <w:szCs w:val="28"/>
        </w:rPr>
      </w:pPr>
      <w:r w:rsidRPr="00953270">
        <w:rPr>
          <w:spacing w:val="-2"/>
          <w:sz w:val="28"/>
          <w:szCs w:val="28"/>
        </w:rPr>
        <w:t>Такая к</w:t>
      </w:r>
      <w:r w:rsidR="00EE70C9" w:rsidRPr="00953270">
        <w:rPr>
          <w:spacing w:val="-2"/>
          <w:sz w:val="28"/>
          <w:szCs w:val="28"/>
        </w:rPr>
        <w:t>а</w:t>
      </w:r>
      <w:r w:rsidRPr="00953270">
        <w:rPr>
          <w:spacing w:val="-2"/>
          <w:sz w:val="28"/>
          <w:szCs w:val="28"/>
        </w:rPr>
        <w:t>ртина деформации дает основание считать, что в попере</w:t>
      </w:r>
      <w:r w:rsidRPr="00953270">
        <w:rPr>
          <w:spacing w:val="-2"/>
          <w:sz w:val="28"/>
          <w:szCs w:val="28"/>
        </w:rPr>
        <w:t>ч</w:t>
      </w:r>
      <w:r w:rsidRPr="00953270">
        <w:rPr>
          <w:spacing w:val="-2"/>
          <w:sz w:val="28"/>
          <w:szCs w:val="28"/>
        </w:rPr>
        <w:t>ных сечениях стержня действуют только нормальные напряжения, ра</w:t>
      </w:r>
      <w:r w:rsidRPr="00953270">
        <w:rPr>
          <w:spacing w:val="-2"/>
          <w:sz w:val="28"/>
          <w:szCs w:val="28"/>
        </w:rPr>
        <w:t>в</w:t>
      </w:r>
      <w:r w:rsidRPr="00953270">
        <w:rPr>
          <w:spacing w:val="-2"/>
          <w:sz w:val="28"/>
          <w:szCs w:val="28"/>
        </w:rPr>
        <w:t>номерно распределенные по сечению, а касательные напряжения равны нулю</w:t>
      </w:r>
      <w:r w:rsidR="00EE70C9" w:rsidRPr="00953270">
        <w:rPr>
          <w:spacing w:val="-2"/>
          <w:sz w:val="28"/>
          <w:szCs w:val="28"/>
        </w:rPr>
        <w:t xml:space="preserve"> (рис</w:t>
      </w:r>
      <w:r w:rsidR="00DB3EAF" w:rsidRPr="00953270">
        <w:rPr>
          <w:spacing w:val="-2"/>
          <w:sz w:val="28"/>
          <w:szCs w:val="28"/>
        </w:rPr>
        <w:t>.</w:t>
      </w:r>
      <w:r w:rsidR="00EE70C9" w:rsidRPr="00953270">
        <w:rPr>
          <w:spacing w:val="-2"/>
          <w:sz w:val="28"/>
          <w:szCs w:val="28"/>
        </w:rPr>
        <w:t xml:space="preserve"> </w:t>
      </w:r>
      <w:r w:rsidR="00DB3EAF" w:rsidRPr="00953270">
        <w:rPr>
          <w:spacing w:val="-2"/>
          <w:sz w:val="28"/>
          <w:szCs w:val="28"/>
        </w:rPr>
        <w:t>2.</w:t>
      </w:r>
      <w:r w:rsidR="00EE70C9" w:rsidRPr="00953270">
        <w:rPr>
          <w:spacing w:val="-2"/>
          <w:sz w:val="28"/>
          <w:szCs w:val="28"/>
        </w:rPr>
        <w:t>4</w:t>
      </w:r>
      <w:r w:rsidR="00DB3EAF" w:rsidRPr="00953270">
        <w:rPr>
          <w:spacing w:val="-2"/>
          <w:sz w:val="28"/>
          <w:szCs w:val="28"/>
        </w:rPr>
        <w:t>, в</w:t>
      </w:r>
      <w:r w:rsidR="00EE70C9" w:rsidRPr="00953270">
        <w:rPr>
          <w:spacing w:val="-2"/>
          <w:sz w:val="28"/>
          <w:szCs w:val="28"/>
        </w:rPr>
        <w:t>)</w:t>
      </w:r>
      <w:r w:rsidRPr="00953270">
        <w:rPr>
          <w:spacing w:val="-2"/>
          <w:sz w:val="28"/>
          <w:szCs w:val="28"/>
        </w:rPr>
        <w:t>.</w:t>
      </w:r>
    </w:p>
    <w:p w:rsidR="00EE70C9" w:rsidRDefault="00EE70C9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Продольная сила </w:t>
      </w:r>
      <w:r w:rsidRPr="00DB3EA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является равнодействующей внутренних сил </w:t>
      </w:r>
      <w:r w:rsidRPr="00EE70C9">
        <w:rPr>
          <w:position w:val="-6"/>
          <w:sz w:val="28"/>
          <w:szCs w:val="28"/>
        </w:rPr>
        <w:object w:dxaOrig="520" w:dyaOrig="300">
          <v:shape id="_x0000_i1030" type="#_x0000_t75" style="width:26.3pt;height:15.05pt" o:ole="">
            <v:imagedata r:id="rId18" o:title=""/>
          </v:shape>
          <o:OLEObject Type="Embed" ProgID="Equation.DSMT4" ShapeID="_x0000_i1030" DrawAspect="Content" ObjectID="_1408972955" r:id="rId19"/>
        </w:object>
      </w:r>
      <w:r>
        <w:rPr>
          <w:sz w:val="28"/>
          <w:szCs w:val="28"/>
        </w:rPr>
        <w:t>, возникающих на бесконечно малых площадках поперечного с</w:t>
      </w:r>
      <w:r>
        <w:rPr>
          <w:sz w:val="28"/>
          <w:szCs w:val="28"/>
        </w:rPr>
        <w:t>е</w:t>
      </w:r>
      <w:r>
        <w:rPr>
          <w:sz w:val="28"/>
          <w:szCs w:val="28"/>
        </w:rPr>
        <w:t>чения, ее можно представить</w:t>
      </w:r>
      <w:r w:rsidR="00AC602B">
        <w:rPr>
          <w:sz w:val="28"/>
          <w:szCs w:val="28"/>
        </w:rPr>
        <w:t xml:space="preserve"> </w:t>
      </w:r>
      <w:r>
        <w:rPr>
          <w:sz w:val="28"/>
          <w:szCs w:val="28"/>
        </w:rPr>
        <w:t>в виде</w:t>
      </w:r>
    </w:p>
    <w:p w:rsidR="00953270" w:rsidRPr="00EE70C9" w:rsidRDefault="00953270" w:rsidP="0095327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953270">
        <w:rPr>
          <w:position w:val="-36"/>
        </w:rPr>
        <w:object w:dxaOrig="1180" w:dyaOrig="680">
          <v:shape id="_x0000_i1055" type="#_x0000_t75" style="width:58.85pt;height:33.8pt" o:ole="">
            <v:imagedata r:id="rId20" o:title=""/>
          </v:shape>
          <o:OLEObject Type="Embed" ProgID="Equation.DSMT4" ShapeID="_x0000_i1055" DrawAspect="Content" ObjectID="_1408972956" r:id="rId21"/>
        </w:object>
      </w:r>
      <w:r>
        <w:t xml:space="preserve">. </w:t>
      </w:r>
      <w:r>
        <w:tab/>
        <w:t>2.3</w:t>
      </w:r>
    </w:p>
    <w:p w:rsidR="00EE70C9" w:rsidRDefault="00EE70C9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 w:rsidRPr="00BC46C4">
        <w:rPr>
          <w:position w:val="-12"/>
          <w:sz w:val="28"/>
          <w:szCs w:val="28"/>
        </w:rPr>
        <w:object w:dxaOrig="1640" w:dyaOrig="380">
          <v:shape id="_x0000_i1031" type="#_x0000_t75" style="width:84.5pt;height:19.4pt" o:ole="">
            <v:imagedata r:id="rId22" o:title=""/>
          </v:shape>
          <o:OLEObject Type="Embed" ProgID="Equation.DSMT4" ShapeID="_x0000_i1031" DrawAspect="Content" ObjectID="_1408972957" r:id="rId23"/>
        </w:object>
      </w:r>
      <w:r w:rsidRPr="00EE70C9">
        <w:rPr>
          <w:sz w:val="28"/>
          <w:szCs w:val="28"/>
        </w:rPr>
        <w:t xml:space="preserve">, из формулы получим </w:t>
      </w:r>
    </w:p>
    <w:p w:rsidR="00EE70C9" w:rsidRDefault="00EE70C9" w:rsidP="0095327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EE70C9">
        <w:rPr>
          <w:position w:val="-26"/>
        </w:rPr>
        <w:object w:dxaOrig="1320" w:dyaOrig="700">
          <v:shape id="_x0000_i1032" type="#_x0000_t75" style="width:65.75pt;height:35.05pt" o:ole="">
            <v:imagedata r:id="rId24" o:title=""/>
          </v:shape>
          <o:OLEObject Type="Embed" ProgID="Equation.DSMT4" ShapeID="_x0000_i1032" DrawAspect="Content" ObjectID="_1408972958" r:id="rId25"/>
        </w:object>
      </w:r>
      <w:r>
        <w:t>,</w:t>
      </w:r>
      <w:r w:rsidR="00953270">
        <w:t xml:space="preserve"> </w:t>
      </w:r>
      <w:r w:rsidR="00953270">
        <w:tab/>
        <w:t>2.4</w:t>
      </w:r>
    </w:p>
    <w:p w:rsidR="000B0FF9" w:rsidRDefault="000B0FF9" w:rsidP="00AC602B">
      <w:pPr>
        <w:ind w:firstLine="510"/>
        <w:rPr>
          <w:sz w:val="28"/>
        </w:rPr>
      </w:pPr>
      <w:r w:rsidRPr="00BD6041">
        <w:rPr>
          <w:sz w:val="28"/>
        </w:rPr>
        <w:t xml:space="preserve">где </w:t>
      </w:r>
      <w:r w:rsidRPr="00DB3EAF">
        <w:rPr>
          <w:i/>
          <w:sz w:val="28"/>
          <w:lang w:val="en-US"/>
        </w:rPr>
        <w:t>N</w:t>
      </w:r>
      <w:r w:rsidRPr="00BD6041">
        <w:rPr>
          <w:sz w:val="28"/>
        </w:rPr>
        <w:t xml:space="preserve"> – продольный силовой фактор; </w:t>
      </w:r>
      <w:r w:rsidRPr="00DB3EAF">
        <w:rPr>
          <w:i/>
          <w:sz w:val="28"/>
        </w:rPr>
        <w:t>А</w:t>
      </w:r>
      <w:r w:rsidRPr="00BD6041">
        <w:rPr>
          <w:sz w:val="28"/>
        </w:rPr>
        <w:t xml:space="preserve"> – площадь поперечного сечения</w:t>
      </w:r>
      <w:r w:rsidR="00E06231">
        <w:rPr>
          <w:sz w:val="28"/>
        </w:rPr>
        <w:t>.</w:t>
      </w:r>
    </w:p>
    <w:p w:rsidR="00E06231" w:rsidRDefault="00E06231" w:rsidP="00AC602B">
      <w:pPr>
        <w:ind w:firstLine="510"/>
        <w:rPr>
          <w:sz w:val="28"/>
        </w:rPr>
      </w:pPr>
      <w:r>
        <w:rPr>
          <w:sz w:val="28"/>
        </w:rPr>
        <w:t>Предложенные формулы справедливы и для сжатия, с той разн</w:t>
      </w:r>
      <w:r>
        <w:rPr>
          <w:sz w:val="28"/>
        </w:rPr>
        <w:t>и</w:t>
      </w:r>
      <w:r>
        <w:rPr>
          <w:sz w:val="28"/>
        </w:rPr>
        <w:t>цей, что сжимающие напряжения считают отрицательными.</w:t>
      </w:r>
    </w:p>
    <w:p w:rsidR="00E06231" w:rsidRPr="00953270" w:rsidRDefault="00E06231" w:rsidP="002D5311">
      <w:pPr>
        <w:ind w:left="510" w:firstLine="0"/>
        <w:rPr>
          <w:i/>
          <w:sz w:val="28"/>
          <w:szCs w:val="28"/>
        </w:rPr>
      </w:pPr>
      <w:r w:rsidRPr="00953270">
        <w:rPr>
          <w:i/>
        </w:rPr>
        <w:t>При сжатии длинного тонкого стержня может произойти потеря усто</w:t>
      </w:r>
      <w:r w:rsidRPr="00953270">
        <w:rPr>
          <w:i/>
        </w:rPr>
        <w:t>й</w:t>
      </w:r>
      <w:r w:rsidRPr="00953270">
        <w:rPr>
          <w:i/>
        </w:rPr>
        <w:t xml:space="preserve">чивости, когда стержень изгибается и изменяет свою первоначальную </w:t>
      </w:r>
      <w:r w:rsidRPr="00953270">
        <w:rPr>
          <w:i/>
        </w:rPr>
        <w:lastRenderedPageBreak/>
        <w:t>форму. Следовательно, кроме расчета на прочность при сжатии таких стержней необходимо проводить расчет на устойчивость.</w:t>
      </w:r>
    </w:p>
    <w:p w:rsidR="00966A77" w:rsidRDefault="00E06231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тех случаях, когда нормальные напряжения в различных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х бруса неодинаковы, строят эпюру нормальных напряжений,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рая по аналогии с эпюрой </w:t>
      </w:r>
      <w:r w:rsidRPr="00DB3EA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редставляет собой график изменения напряжений по длине стержня. При этом следует иметь в виду, что у бруса постоянного сечения эпюры </w:t>
      </w:r>
      <w:r w:rsidRPr="00DB3EA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</w:t>
      </w:r>
      <w:r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подобны (ординаты отли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ются на величину </w:t>
      </w:r>
      <w:r w:rsidRPr="00E06231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).</w:t>
      </w:r>
    </w:p>
    <w:p w:rsidR="00E06231" w:rsidRPr="00696B93" w:rsidRDefault="00E06231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Знак нормальных напряжений устанавливается так же, как для продольных сил: при растяжении – «плюс», при сжатии – «минус».</w:t>
      </w:r>
      <w:r w:rsidR="00696B93">
        <w:rPr>
          <w:sz w:val="28"/>
          <w:szCs w:val="28"/>
        </w:rPr>
        <w:t xml:space="preserve"> Эпюру </w:t>
      </w:r>
      <w:r w:rsidR="00696B93">
        <w:rPr>
          <w:sz w:val="28"/>
          <w:szCs w:val="28"/>
        </w:rPr>
        <w:sym w:font="Symbol" w:char="F073"/>
      </w:r>
      <w:r w:rsidR="00696B93">
        <w:rPr>
          <w:sz w:val="28"/>
          <w:szCs w:val="28"/>
        </w:rPr>
        <w:t xml:space="preserve"> строят после построения эпюры </w:t>
      </w:r>
      <w:r w:rsidR="00696B93" w:rsidRPr="00696B93">
        <w:rPr>
          <w:i/>
          <w:sz w:val="28"/>
          <w:szCs w:val="28"/>
          <w:lang w:val="en-US"/>
        </w:rPr>
        <w:t>N</w:t>
      </w:r>
      <w:r w:rsidR="00696B93" w:rsidRPr="00696B93">
        <w:rPr>
          <w:sz w:val="28"/>
          <w:szCs w:val="28"/>
        </w:rPr>
        <w:t>,</w:t>
      </w:r>
      <w:r w:rsidR="00696B93">
        <w:rPr>
          <w:sz w:val="28"/>
          <w:szCs w:val="28"/>
        </w:rPr>
        <w:t xml:space="preserve"> на тех же участках.</w:t>
      </w:r>
    </w:p>
    <w:p w:rsidR="00DB3EAF" w:rsidRDefault="00DB3EAF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Для стержня переменного сечения (рис. 2.5, а) построим эпюру напряжений </w:t>
      </w:r>
      <w:r>
        <w:rPr>
          <w:sz w:val="28"/>
          <w:szCs w:val="28"/>
        </w:rPr>
        <w:sym w:font="Symbol" w:char="F073"/>
      </w:r>
      <w:r>
        <w:rPr>
          <w:sz w:val="28"/>
          <w:szCs w:val="28"/>
        </w:rPr>
        <w:t>.</w:t>
      </w:r>
    </w:p>
    <w:p w:rsidR="008F1F1E" w:rsidRDefault="0021624B" w:rsidP="00712391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4344670" cy="2802890"/>
                <wp:effectExtent l="0" t="635" r="635" b="0"/>
                <wp:docPr id="201" name="Полотно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32" name="Прямоугольник 246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2911043" y="1107539"/>
                            <a:ext cx="536417" cy="432007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3" name="Прямоугольник 247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348713" y="923931"/>
                            <a:ext cx="1114736" cy="214703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4" name="Прямоугольник 24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2012631" y="1592453"/>
                            <a:ext cx="216907" cy="215303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5" name="Прямоугольник 249"/>
                        <wps:cNvSpPr>
                          <a:spLocks noChangeArrowheads="1"/>
                        </wps:cNvSpPr>
                        <wps:spPr bwMode="auto">
                          <a:xfrm>
                            <a:off x="447507" y="473915"/>
                            <a:ext cx="539109" cy="57601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6" name="Прямоугольник 250"/>
                        <wps:cNvSpPr>
                          <a:spLocks noChangeArrowheads="1"/>
                        </wps:cNvSpPr>
                        <wps:spPr bwMode="auto">
                          <a:xfrm>
                            <a:off x="359206" y="324710"/>
                            <a:ext cx="719512" cy="14350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37" name="Прямая соединительная линия 251"/>
                        <wps:cNvCnPr/>
                        <wps:spPr bwMode="auto">
                          <a:xfrm>
                            <a:off x="339505" y="473915"/>
                            <a:ext cx="75511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Прямая со стрелкой 252"/>
                        <wps:cNvCnPr>
                          <a:cxnSpLocks noChangeShapeType="1"/>
                        </wps:cNvCnPr>
                        <wps:spPr bwMode="auto">
                          <a:xfrm>
                            <a:off x="708511" y="1795758"/>
                            <a:ext cx="0" cy="288009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697911" y="1908161"/>
                            <a:ext cx="28511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Прямоугольник 254"/>
                        <wps:cNvSpPr>
                          <a:spLocks noChangeArrowheads="1"/>
                        </wps:cNvSpPr>
                        <wps:spPr bwMode="auto">
                          <a:xfrm>
                            <a:off x="592610" y="1052634"/>
                            <a:ext cx="252004" cy="75602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41" name="Прямая со стрелкой 255"/>
                        <wps:cNvCnPr>
                          <a:cxnSpLocks noChangeShapeType="1"/>
                        </wps:cNvCnPr>
                        <wps:spPr bwMode="auto">
                          <a:xfrm flipV="1">
                            <a:off x="708511" y="1080835"/>
                            <a:ext cx="0" cy="50401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770912" y="1220439"/>
                            <a:ext cx="36131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2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956315" y="574018"/>
                            <a:ext cx="35242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855314" y="1578651"/>
                            <a:ext cx="27622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Прямая со стрелкой 259"/>
                        <wps:cNvCnPr>
                          <a:cxnSpLocks noChangeShapeType="1"/>
                        </wps:cNvCnPr>
                        <wps:spPr bwMode="auto">
                          <a:xfrm flipH="1">
                            <a:off x="708511" y="250608"/>
                            <a:ext cx="1600" cy="15788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719412" y="2092967"/>
                            <a:ext cx="250825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Прямая соединительная линия 261"/>
                        <wps:cNvCnPr/>
                        <wps:spPr bwMode="auto">
                          <a:xfrm>
                            <a:off x="951515" y="473915"/>
                            <a:ext cx="244803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Прямая соединительная линия 262"/>
                        <wps:cNvCnPr/>
                        <wps:spPr bwMode="auto">
                          <a:xfrm>
                            <a:off x="896814" y="1056434"/>
                            <a:ext cx="248404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Прямая соединительная линия 263"/>
                        <wps:cNvCnPr/>
                        <wps:spPr bwMode="auto">
                          <a:xfrm>
                            <a:off x="698311" y="1591751"/>
                            <a:ext cx="309605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Прямая соединительная линия 264"/>
                        <wps:cNvCnPr/>
                        <wps:spPr bwMode="auto">
                          <a:xfrm>
                            <a:off x="742512" y="1812758"/>
                            <a:ext cx="309605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Прямая со стрелкой 265"/>
                        <wps:cNvCnPr>
                          <a:cxnSpLocks noChangeShapeType="1"/>
                        </wps:cNvCnPr>
                        <wps:spPr bwMode="auto">
                          <a:xfrm>
                            <a:off x="708511" y="1800158"/>
                            <a:ext cx="0" cy="5412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161535" y="1764057"/>
                            <a:ext cx="28511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Поле 28"/>
                        <wps:cNvSpPr txBox="1">
                          <a:spLocks noChangeArrowheads="1"/>
                        </wps:cNvSpPr>
                        <wps:spPr bwMode="auto">
                          <a:xfrm>
                            <a:off x="1617326" y="85703"/>
                            <a:ext cx="773430" cy="287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Эпюра 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Прямая соединительная линия 268"/>
                        <wps:cNvCnPr/>
                        <wps:spPr bwMode="auto">
                          <a:xfrm>
                            <a:off x="2012832" y="468215"/>
                            <a:ext cx="0" cy="13443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3756061" y="1767157"/>
                            <a:ext cx="41148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/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Овал 270"/>
                        <wps:cNvSpPr>
                          <a:spLocks noChangeArrowheads="1"/>
                        </wps:cNvSpPr>
                        <wps:spPr bwMode="auto">
                          <a:xfrm>
                            <a:off x="2051233" y="1622552"/>
                            <a:ext cx="144002" cy="144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971632" y="1560150"/>
                            <a:ext cx="2857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Овал 272"/>
                        <wps:cNvSpPr>
                          <a:spLocks noChangeArrowheads="1"/>
                        </wps:cNvSpPr>
                        <wps:spPr bwMode="auto">
                          <a:xfrm>
                            <a:off x="1845830" y="1256940"/>
                            <a:ext cx="143502" cy="1435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71029" y="1166537"/>
                            <a:ext cx="2667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Овал 274"/>
                        <wps:cNvSpPr>
                          <a:spLocks noChangeArrowheads="1"/>
                        </wps:cNvSpPr>
                        <wps:spPr bwMode="auto">
                          <a:xfrm>
                            <a:off x="1837130" y="683722"/>
                            <a:ext cx="142902" cy="1429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6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62128" y="593719"/>
                            <a:ext cx="26670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Поле 28"/>
                        <wps:cNvSpPr txBox="1">
                          <a:spLocks noChangeArrowheads="1"/>
                        </wps:cNvSpPr>
                        <wps:spPr bwMode="auto">
                          <a:xfrm>
                            <a:off x="3058749" y="73002"/>
                            <a:ext cx="74930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Эпюра 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73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Прямоугольник 277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2998944" y="659723"/>
                            <a:ext cx="581119" cy="212403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0" name="Прямоугольник 27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3506055" y="1485651"/>
                            <a:ext cx="216007" cy="432007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1" name="Прямая соединительная линия 279"/>
                        <wps:cNvCnPr/>
                        <wps:spPr bwMode="auto">
                          <a:xfrm>
                            <a:off x="3397455" y="475315"/>
                            <a:ext cx="0" cy="13443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Овал 280"/>
                        <wps:cNvSpPr>
                          <a:spLocks noChangeArrowheads="1"/>
                        </wps:cNvSpPr>
                        <wps:spPr bwMode="auto">
                          <a:xfrm>
                            <a:off x="3543057" y="1622552"/>
                            <a:ext cx="143502" cy="1435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3463256" y="1566550"/>
                            <a:ext cx="285750" cy="32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Овал 282"/>
                        <wps:cNvSpPr>
                          <a:spLocks noChangeArrowheads="1"/>
                        </wps:cNvSpPr>
                        <wps:spPr bwMode="auto">
                          <a:xfrm>
                            <a:off x="3074850" y="1264041"/>
                            <a:ext cx="142902" cy="1429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99748" y="1173438"/>
                            <a:ext cx="26670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Овал 284"/>
                        <wps:cNvSpPr>
                          <a:spLocks noChangeArrowheads="1"/>
                        </wps:cNvSpPr>
                        <wps:spPr bwMode="auto">
                          <a:xfrm>
                            <a:off x="3221552" y="690622"/>
                            <a:ext cx="142302" cy="1422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3146451" y="600119"/>
                            <a:ext cx="26670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515124" y="1332243"/>
                            <a:ext cx="28511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564025" y="430514"/>
                            <a:ext cx="285115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607942" y="1334143"/>
                            <a:ext cx="411480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/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676543" y="454615"/>
                            <a:ext cx="48768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/2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598810" y="2393277"/>
                            <a:ext cx="2597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012C0C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906231" y="2393277"/>
                            <a:ext cx="25971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012C0C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3272153" y="2393977"/>
                            <a:ext cx="249555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012C0C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Блок-схема: узел 293"/>
                        <wps:cNvSpPr>
                          <a:spLocks noChangeArrowheads="1"/>
                        </wps:cNvSpPr>
                        <wps:spPr bwMode="auto">
                          <a:xfrm>
                            <a:off x="693911" y="448914"/>
                            <a:ext cx="35501" cy="34901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6" name="Блок-схема: узел 294"/>
                        <wps:cNvSpPr>
                          <a:spLocks noChangeArrowheads="1"/>
                        </wps:cNvSpPr>
                        <wps:spPr bwMode="auto">
                          <a:xfrm>
                            <a:off x="694211" y="1794258"/>
                            <a:ext cx="36001" cy="36001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7" name="Блок-схема: узел 295"/>
                        <wps:cNvSpPr>
                          <a:spLocks noChangeArrowheads="1"/>
                        </wps:cNvSpPr>
                        <wps:spPr bwMode="auto">
                          <a:xfrm>
                            <a:off x="694211" y="1025933"/>
                            <a:ext cx="36001" cy="36001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52" name="Блок-схема: узел 296"/>
                        <wps:cNvSpPr>
                          <a:spLocks noChangeArrowheads="1"/>
                        </wps:cNvSpPr>
                        <wps:spPr bwMode="auto">
                          <a:xfrm>
                            <a:off x="694211" y="1572751"/>
                            <a:ext cx="36001" cy="36001"/>
                          </a:xfrm>
                          <a:prstGeom prst="flowChartConnector">
                            <a:avLst/>
                          </a:prstGeom>
                          <a:solidFill>
                            <a:srgbClr val="000000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5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16503" y="1655453"/>
                            <a:ext cx="42418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т.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8403" y="1407145"/>
                            <a:ext cx="462280" cy="32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т. 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1600" y="932830"/>
                            <a:ext cx="47688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т. 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1600" y="429914"/>
                            <a:ext cx="4794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D86919" w:rsidRDefault="001720E5" w:rsidP="008339C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т. 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01" o:spid="_x0000_s1225" editas="canvas" style="width:342.1pt;height:220.7pt;mso-position-horizontal-relative:char;mso-position-vertical-relative:line" coordsize="43446,28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">
                <v:shape id="_x0000_s1226" type="#_x0000_t75" style="position:absolute;width:43446;height:28028;visibility:visible;mso-wrap-style:square">
                  <v:fill o:detectmouseclick="t"/>
                  <v:path o:connecttype="none"/>
                </v:shape>
                <v:rect id="Прямоугольник 246" o:spid="_x0000_s1227" style="position:absolute;left:29110;top:11075;width:5364;height:4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LPqMQA&#10;AADcAAAADwAAAGRycy9kb3ducmV2LnhtbESPQWvCQBSE70L/w/IKXqRuqiiSuoq0CC3Fg9HeH9mX&#10;bEj2bciucfvvu4VCj8PMfMNs99F2YqTBN44VPM8zEMSl0w3XCq6X49MGhA/IGjvHpOCbPOx3D5Mt&#10;5trd+UxjEWqRIOxzVGBC6HMpfWnIop+7njh5lRsshiSHWuoB7wluO7nIsrW02HBaMNjTq6GyLW5W&#10;QWxPH9Ws5ZWJV6x47I+fb4cvpaaP8fACIlAM/+G/9rtWsFwu4PdMOg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Cz6jEAAAA3AAAAA8AAAAAAAAAAAAAAAAAmAIAAGRycy9k&#10;b3ducmV2LnhtbFBLBQYAAAAABAAEAPUAAACJAwAAAAA=&#10;" fillcolor="black" strokeweight="1pt">
                  <v:fill r:id="rId26" o:title="" type="pattern"/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rect id="Прямоугольник 247" o:spid="_x0000_s1228" style="position:absolute;left:13487;top:9239;width:11147;height:214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5qM8QA&#10;AADcAAAADwAAAGRycy9kb3ducmV2LnhtbESPQWvCQBSE74X+h+UVvJS6qaGlRFeRimCRHrR6f2Rf&#10;siHZtyG7xvXfd4VCj8PMfMMsVtF2YqTBN44VvE4zEMSl0w3XCk4/25cPED4ga+wck4IbeVgtHx8W&#10;WGh35QONx1CLBGFfoAITQl9I6UtDFv3U9cTJq9xgMSQ51FIPeE1w28lZlr1Liw2nBYM9fRoq2+PF&#10;Kojt91f13PKbiSeseOy3+836rNTkKa7nIALF8B/+a++0gjzP4X4mHQG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OajPEAAAA3AAAAA8AAAAAAAAAAAAAAAAAmAIAAGRycy9k&#10;b3ducmV2LnhtbFBLBQYAAAAABAAEAPUAAACJAwAAAAA=&#10;" fillcolor="black" strokeweight="1pt">
                  <v:fill r:id="rId26" o:title="" type="pattern"/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rect id="Прямоугольник 248" o:spid="_x0000_s1229" style="position:absolute;left:20126;top:15924;width:2169;height:2153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fyR8UA&#10;AADcAAAADwAAAGRycy9kb3ducmV2LnhtbESPzWrDMBCE74G8g9hCL6GR89NS3CghNARaQg5J0/ti&#10;rS1ja2Us1VHfvioEchxm5htmtYm2FQP1vnasYDbNQBAXTtdcKbh87Z9eQfiArLF1TAp+ycNmPR6t&#10;MNfuyicazqESCcI+RwUmhC6X0heGLPqp64iTV7reYkiyr6Tu8ZrgtpXzLHuRFmtOCwY7ejdUNOcf&#10;qyA2x89y0vCziRcseej2h932W6nHh7h9AxEohnv41v7QChaLJfyfS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5/JHxQAAANwAAAAPAAAAAAAAAAAAAAAAAJgCAABkcnMv&#10;ZG93bnJldi54bWxQSwUGAAAAAAQABAD1AAAAigMAAAAA&#10;" fillcolor="black" strokeweight="1pt">
                  <v:fill r:id="rId26" o:title="" type="pattern"/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rect id="Прямоугольник 249" o:spid="_x0000_s1230" style="position:absolute;left:4475;top:4739;width:5391;height:57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JONsUA&#10;AADcAAAADwAAAGRycy9kb3ducmV2LnhtbESPT4vCMBTE7wt+h/AEb2uqZRepRvEPggcRV714ezbP&#10;tti8lCZq66ffCAt7HGbmN8xk1phSPKh2hWUFg34Egji1uuBMwem4/hyBcB5ZY2mZFLTkYDbtfEww&#10;0fbJP/Q4+EwECLsEFeTeV4mULs3JoOvbijh4V1sb9EHWmdQ1PgPclHIYRd/SYMFhIceKljmlt8Pd&#10;KDC4il/7S8vt8bI9lYvzbvea35XqdZv5GISnxv+H/9obrSCOv+B9JhwB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Yk42xQAAANwAAAAPAAAAAAAAAAAAAAAAAJgCAABkcnMv&#10;ZG93bnJldi54bWxQSwUGAAAAAAQABAD1AAAAigMAAAAA&#10;" filled="f" strokeweight="1.5pt">
                  <v:textbox>
                    <w:txbxContent>
                      <w:p w:rsidR="001720E5" w:rsidRDefault="001720E5" w:rsidP="008339CF"/>
                    </w:txbxContent>
                  </v:textbox>
                </v:rect>
                <v:rect id="Прямоугольник 250" o:spid="_x0000_s1231" style="position:absolute;left:3592;top:3247;width:7195;height:14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D07cMA&#10;AADcAAAADwAAAGRycy9kb3ducmV2LnhtbESP3YrCMBSE74V9h3AE7zRVsUjXWMpCwYu9WH8e4NAc&#10;m7LNSWmirfv0ZkHwcpiZb5hdPtpW3Kn3jWMFy0UCgrhyuuFaweVczrcgfEDW2DomBQ/ykO8/JjvM&#10;tBv4SPdTqEWEsM9QgQmhy6T0lSGLfuE64uhdXW8xRNnXUvc4RLht5SpJUmmx4bhgsKMvQ9Xv6WYV&#10;3M5F+fMnzaEa0oADYnvdfJdKzaZj8Qki0Bje4Vf7oBWs1yn8n4lHQO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D07cMAAADcAAAADwAAAAAAAAAAAAAAAACYAgAAZHJzL2Rv&#10;d25yZXYueG1sUEsFBgAAAAAEAAQA9QAAAIgDAAAAAA==&#10;" fillcolor="black" stroked="f" strokeweight="2pt">
                  <v:fill r:id="rId9" o:title="" type="pattern"/>
                  <v:textbox>
                    <w:txbxContent>
                      <w:p w:rsidR="001720E5" w:rsidRDefault="001720E5" w:rsidP="008339CF"/>
                    </w:txbxContent>
                  </v:textbox>
                </v:rect>
                <v:line id="Прямая соединительная линия 251" o:spid="_x0000_s1232" style="position:absolute;visibility:visible;mso-wrap-style:square" from="3395,4739" to="10946,4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DRTcQAAADcAAAADwAAAGRycy9kb3ducmV2LnhtbESPQWvCQBSE7wX/w/IEb3WjgVZSVymC&#10;WnprFKG3R/aZpMm+jbsbTf99VxB6HGbmG2a5HkwrruR8bVnBbJqAIC6srrlUcDxsnxcgfEDW2Fom&#10;Bb/kYb0aPS0x0/bGX3TNQykihH2GCqoQukxKX1Rk0E9tRxy9s3UGQ5SulNrhLcJNK+dJ8iIN1hwX&#10;KuxoU1HR5L1RcOpz/v5ptq7Ffrffn0+XxqefSk3Gw/sbiEBD+A8/2h9aQZq+wv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4NFNxAAAANwAAAAPAAAAAAAAAAAA&#10;AAAAAKECAABkcnMvZG93bnJldi54bWxQSwUGAAAAAAQABAD5AAAAkgMAAAAA&#10;" strokeweight="1.5pt"/>
                <v:shape id="Прямая со стрелкой 252" o:spid="_x0000_s1233" type="#_x0000_t32" style="position:absolute;left:7085;top:17957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mUWsAAAADcAAAADwAAAGRycy9kb3ducmV2LnhtbERPTYvCMBC9C/6HMAveNFFZWbpGWYuC&#10;FwXbxfPYjG3ZZlKaqPXfm8OCx8f7Xq5724g7db52rGE6USCIC2dqLjX85rvxFwgfkA02jknDkzys&#10;V8PBEhPjHnyiexZKEUPYJ6ihCqFNpPRFRRb9xLXEkbu6zmKIsCul6fARw20jZ0otpMWaY0OFLaUV&#10;FX/ZzWpQh/pzmu+u52OvCn/ZhDTbUqr16KP/+QYRqA9v8b97bzTM53FtPBOPgF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h5lFrAAAAA3AAAAA8AAAAAAAAAAAAAAAAA&#10;oQIAAGRycy9kb3ducmV2LnhtbFBLBQYAAAAABAAEAPkAAACOAwAAAAA=&#10;" strokeweight="2.25pt">
                  <v:stroke startarrowwidth="narrow" startarrowlength="long" endarrow="classic" endarrowwidth="narrow" endarrowlength="long"/>
                </v:shape>
                <v:shape id="Поле 21" o:spid="_x0000_s1234" type="#_x0000_t202" style="position:absolute;left:6979;top:19081;width:2851;height:32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ffVsYA&#10;AADcAAAADwAAAGRycy9kb3ducmV2LnhtbESPQWsCMRSE74L/ITyhF6lZFaTdGqUVLFK0pVqKx8fm&#10;dbO4eVmSqOu/bwTB4zAz3zDTeWtrcSIfKscKhoMMBHHhdMWlgp/d8vEJRIjIGmvHpOBCAeazbmeK&#10;uXZn/qbTNpYiQTjkqMDE2ORShsKQxTBwDXHy/py3GJP0pdQezwluaznKsom0WHFaMNjQwlBx2B6t&#10;goP56H9l75u338nq4j93R7f3671SD7329QVEpDbew7f2SisYj5/heiYdATn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sffV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rect id="Прямоугольник 254" o:spid="_x0000_s1235" style="position:absolute;left:5926;top:10526;width:2520;height:7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Oe08IA&#10;AADcAAAADwAAAGRycy9kb3ducmV2LnhtbERPy4rCMBTdC/5DuAPuNJ1RBqlNRUcEFyLjY+Pu2lzb&#10;YnNTmqitXz9ZDLg8nHcyb00lHtS40rKCz1EEgjizuuRcwem4Hk5BOI+ssbJMCjpyME/7vQRjbZ+8&#10;p8fB5yKEsItRQeF9HUvpsoIMupGtiQN3tY1BH2CTS93gM4SbSn5F0bc0WHJoKLCmn4Ky2+FuFBhc&#10;jV+/l46742V7qpbn3e61uCs1+GgXMxCeWv8W/7s3WsF4EuaHM+EIyPQ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E57TwgAAANwAAAAPAAAAAAAAAAAAAAAAAJgCAABkcnMvZG93&#10;bnJldi54bWxQSwUGAAAAAAQABAD1AAAAhwMAAAAA&#10;" filled="f" strokeweight="1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shape id="Прямая со стрелкой 255" o:spid="_x0000_s1236" type="#_x0000_t32" style="position:absolute;left:7085;top:10808;width:0;height:50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Wg7cUAAADcAAAADwAAAGRycy9kb3ducmV2LnhtbESPQWvCQBSE70L/w/IK3nRjFCupq4RA&#10;sbfSxFK8PbKvSWj2bZrdxuTfuwWhx2FmvmH2x9G0YqDeNZYVrJYRCOLS6oYrBefiZbED4TyyxtYy&#10;KZjIwfHwMNtjou2V32nIfSUChF2CCmrvu0RKV9Zk0C1tRxy8L9sb9EH2ldQ9XgPctDKOoq002HBY&#10;qLGjrKbyO/81Cho+p+Pl7SlOP7OTXn9MhfwZCqXmj2P6DMLT6P/D9/arVrDerODvTDgC8nA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Wg7cUAAADcAAAADwAAAAAAAAAA&#10;AAAAAAChAgAAZHJzL2Rvd25yZXYueG1sUEsFBgAAAAAEAAQA+QAAAJMDAAAAAA==&#10;" strokeweight="2.25pt">
                  <v:stroke startarrowwidth="narrow" startarrowlength="long" endarrow="classic" endarrowwidth="narrow" endarrowlength="long"/>
                </v:shape>
                <v:shape id="Поле 21" o:spid="_x0000_s1237" type="#_x0000_t202" style="position:absolute;left:7709;top:12204;width:3613;height:32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U+Ws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t4eh7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GU+W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2F</w:t>
                        </w:r>
                      </w:p>
                    </w:txbxContent>
                  </v:textbox>
                </v:shape>
                <v:shape id="Поле 21" o:spid="_x0000_s1238" type="#_x0000_t202" style="position:absolute;left:9563;top:5740;width:3524;height:32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mbwccA&#10;AADcAAAADwAAAGRycy9kb3ducmV2LnhtbESP3WoCMRSE7wXfIRyhN1Kz/iBla5RWsEjRlmopXh42&#10;p5vFzcmSRF3fvhGEXg4z8w0zW7S2FmfyoXKsYDjIQBAXTldcKvjerx6fQISIrLF2TAquFGAx73Zm&#10;mGt34S8672IpEoRDjgpMjE0uZSgMWQwD1xAn79d5izFJX0rt8ZLgtpajLJtKixWnBYMNLQ0Vx93J&#10;Kjia9/5n9rZ9/Zmur/5jf3IHvzko9dBrX55BRGrjf/jeXmsF48kYbmfS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pm8H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2A</w:t>
                        </w:r>
                      </w:p>
                    </w:txbxContent>
                  </v:textbox>
                </v:shape>
                <v:shape id="Поле 21" o:spid="_x0000_s1239" type="#_x0000_t202" style="position:absolute;left:8553;top:15786;width:2762;height:32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ADtcYA&#10;AADcAAAADwAAAGRycy9kb3ducmV2LnhtbESPQWsCMRSE74L/ITyhF6lZrUjZGqUVLFK0pVqKx8fm&#10;dbO4eVmSqOu/N4LQ4zAz3zDTeWtrcSIfKscKhoMMBHHhdMWlgp/d8vEZRIjIGmvHpOBCAeazbmeK&#10;uXZn/qbTNpYiQTjkqMDE2ORShsKQxTBwDXHy/py3GJP0pdQezwluaznKsom0WHFaMNjQwlBx2B6t&#10;goP56H9l75u338nq4j93R7f3671SD7329QVEpDb+h+/tlVbwNB7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MADtc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рямая со стрелкой 259" o:spid="_x0000_s1240" type="#_x0000_t32" style="position:absolute;left:7085;top:2506;width:16;height:157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h7qcYAAADcAAAADwAAAGRycy9kb3ducmV2LnhtbESPT2vCQBTE70K/w/IEb7rxT21Js5Ei&#10;BNpDEa20PT6yzyQ0+zbsrjF++65Q8DjMzG+YbDOYVvTkfGNZwXyWgCAurW64UnD8LKbPIHxA1tha&#10;JgVX8rDJH0YZptpeeE/9IVQiQtinqKAOoUul9GVNBv3MdsTRO1lnMETpKqkdXiLctHKRJGtpsOG4&#10;UGNH25rK38PZKPhaJddC7kr7s37vFx/FyT19H51Sk/Hw+gIi0BDu4f/2m1awXD3C7Uw8AjL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Ye6nGAAAA3AAAAA8AAAAAAAAA&#10;AAAAAAAAoQIAAGRycy9kb3ducmV2LnhtbFBLBQYAAAAABAAEAPkAAACUAwAAAAA=&#10;">
                  <v:stroke dashstyle="longDashDot"/>
                </v:shape>
                <v:shape id="Поле 21" o:spid="_x0000_s1241" type="#_x0000_t202" style="position:absolute;left:7194;top:20929;width:2508;height:31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KdwscA&#10;AADcAAAADwAAAGRycy9kb3ducmV2LnhtbESPQWsCMRSE74X+h/AKvUjNtootq1GqUBHRlmopHh+b&#10;52Zx87IkUdd/3whCj8PMfMOMJq2txYl8qBwreO5mIIgLpysuFfxsP57eQISIrLF2TAouFGAyvr8b&#10;Ya7dmb/ptImlSBAOOSowMTa5lKEwZDF0XUOcvL3zFmOSvpTa4znBbS1fsmwgLVacFgw2NDNUHDZH&#10;q+Bglp2vbL6e/g4WF/+5PbqdX+2Uenxo34cgIrXxP3xrL7SCXv8V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gSncL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261" o:spid="_x0000_s1242" style="position:absolute;visibility:visible;mso-wrap-style:square" from="9515,4739" to="33995,4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f7r8EAAADcAAAADwAAAGRycy9kb3ducmV2LnhtbERPy4rCMBTdD/gP4QruxlQtg1Sj+EAQ&#10;XAzV2czu0lzbanNTkqjVrzeLgVkeznu+7Ewj7uR8bVnBaJiAIC6srrlU8HPafU5B+ICssbFMCp7k&#10;Ybnofcwx0/bBOd2PoRQxhH2GCqoQ2kxKX1Rk0A9tSxy5s3UGQ4SulNrhI4abRo6T5EsarDk2VNjS&#10;pqLierwZBdNT67fPze/OfrvLKz+kOaW4VmrQ71YzEIG68C/+c++1gkka18Yz8QjIx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x/uvwQAAANwAAAAPAAAAAAAAAAAAAAAA&#10;AKECAABkcnMvZG93bnJldi54bWxQSwUGAAAAAAQABAD5AAAAjwMAAAAA&#10;" strokeweight=".5pt"/>
                <v:line id="Прямая соединительная линия 262" o:spid="_x0000_s1243" style="position:absolute;visibility:visible;mso-wrap-style:square" from="8968,10564" to="33808,10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teNMUAAADcAAAADwAAAGRycy9kb3ducmV2LnhtbESPQWvCQBSE7wX/w/KE3upGG4qmrqIW&#10;oeChRL309si+JqnZt2F31eivdwXB4zAz3zDTeWcacSLna8sKhoMEBHFhdc2lgv1u/TYG4QOyxsYy&#10;KbiQh/ms9zLFTNsz53TahlJECPsMFVQhtJmUvqjIoB/Yljh6f9YZDFG6UmqH5wg3jRwlyYc0WHNc&#10;qLClVUXFYXs0Csa71n9dVr9r++P+r/kmzSnFpVKv/W7xCSJQF57hR/tbK3hPJ3A/E4+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teNMUAAADcAAAADwAAAAAAAAAA&#10;AAAAAAChAgAAZHJzL2Rvd25yZXYueG1sUEsFBgAAAAAEAAQA+QAAAJMDAAAAAA==&#10;" strokeweight=".5pt"/>
                <v:line id="Прямая соединительная линия 263" o:spid="_x0000_s1244" style="position:absolute;visibility:visible;mso-wrap-style:square" from="6983,15917" to="37943,15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hhdMMAAADcAAAADwAAAGRycy9kb3ducmV2LnhtbERPz2vCMBS+C/sfwht403RbHdIZZXMI&#10;wg7SdpfdHs2zrWteSpJp619vDgOPH9/v1WYwnTiT861lBU/zBARxZXXLtYLvcjdbgvABWWNnmRSM&#10;5GGzfpisMNP2wjmdi1CLGMI+QwVNCH0mpa8aMujntieO3NE6gyFCV0vt8BLDTSefk+RVGmw5NjTY&#10;07ah6rf4MwqWZe8/x+3Pzh7c6Zp/pTml+KHU9HF4fwMRaAh38b97rxW8LOL8eCYeAbm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oYXTDAAAA3AAAAA8AAAAAAAAAAAAA&#10;AAAAoQIAAGRycy9kb3ducmV2LnhtbFBLBQYAAAAABAAEAPkAAACRAwAAAAA=&#10;" strokeweight=".5pt"/>
                <v:line id="Прямая соединительная линия 264" o:spid="_x0000_s1245" style="position:absolute;visibility:visible;mso-wrap-style:square" from="7425,18127" to="38385,18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TE78UAAADcAAAADwAAAGRycy9kb3ducmV2LnhtbESPT2sCMRTE74V+h/AK3mrWv8hqlKoI&#10;Qg9l1Yu3x+a5u3bzsiRRVz99UxA8DjPzG2a2aE0truR8ZVlBr5uAIM6trrhQcNhvPicgfEDWWFsm&#10;BXfysJi/v80w1fbGGV13oRARwj5FBWUITSqlz0sy6Lu2IY7eyTqDIUpXSO3wFuGmlv0kGUuDFceF&#10;EhtalZT/7i5GwWTf+PV9ddzYH3d+ZN/DjIa4VKrz0X5NQQRqwyv8bG+1gsGoB/9n4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TE78UAAADcAAAADwAAAAAAAAAA&#10;AAAAAAChAgAAZHJzL2Rvd25yZXYueG1sUEsFBgAAAAAEAAQA+QAAAJMDAAAAAA==&#10;" strokeweight=".5pt"/>
                <v:shape id="Прямая со стрелкой 265" o:spid="_x0000_s1246" type="#_x0000_t32" style="position:absolute;left:7085;top:18001;width:0;height:54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citMQAAADcAAAADwAAAGRycy9kb3ducmV2LnhtbESPQWvCQBSE7wX/w/IEb3VjQJHoKiKK&#10;bQ+lGvH8yD6TYPZt2N3G5N93C4Ueh5n5hllve9OIjpyvLSuYTRMQxIXVNZcKrvnxdQnCB2SNjWVS&#10;MJCH7Wb0ssZM2yefqbuEUkQI+wwVVCG0mZS+qMign9qWOHp36wyGKF0ptcNnhJtGpkmykAZrjgsV&#10;trSvqHhcvo2C/cdw605fnH8OvHQ2PV3z4f2g1GTc71YgAvXhP/zXftMK0vkCfs/E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ZyK0xAAAANwAAAAPAAAAAAAAAAAA&#10;AAAAAKECAABkcnMvZG93bnJldi54bWxQSwUGAAAAAAQABAD5AAAAkgMAAAAA&#10;">
                  <v:stroke startarrowwidth="narrow" startarrowlength="long" endarrow="classic" endarrowwidth="narrow" endarrowlength="long"/>
                </v:shape>
                <v:shape id="Поле 21" o:spid="_x0000_s1247" type="#_x0000_t202" style="position:absolute;left:21615;top:17640;width:285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oEgsYA&#10;AADcAAAADwAAAGRycy9kb3ducmV2LnhtbESPQWsCMRSE74L/ITyhl1KzCrVlaxQVWkS0pVqKx8fm&#10;dbO4eVmSqOu/N0LB4zAz3zDjaWtrcSIfKscKBv0MBHHhdMWlgp/d+9MriBCRNdaOScGFAkwn3c4Y&#10;c+3O/E2nbSxFgnDIUYGJscmlDIUhi6HvGuLk/TlvMSbpS6k9nhPc1nKYZSNpseK0YLChhaHisD1a&#10;BQezevzKPjbz39Hy4j93R7f3671SD7129gYiUhvv4f/2UisYPr/A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oEg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28" o:spid="_x0000_s1248" type="#_x0000_t202" style="position:absolute;left:16173;top:857;width:7734;height:2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k1a8YA&#10;AADcAAAADwAAAGRycy9kb3ducmV2LnhtbESPQWsCMRSE74L/ITyhl1KzCpV2axQVWkS0pVqKx8fm&#10;dbO4eVmSqOu/N0LB4zAz3zDjaWtrcSIfKscKBv0MBHHhdMWlgp/d+9MLiBCRNdaOScGFAkwn3c4Y&#10;c+3O/E2nbSxFgnDIUYGJscmlDIUhi6HvGuLk/TlvMSbpS6k9nhPc1nKYZSNpseK0YLChhaHisD1a&#10;BQezevzKPjbz39Hy4j93R7f3671SD7129gYiUhvv4f/2UisYPr/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k1a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Эпюра 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Прямая соединительная линия 268" o:spid="_x0000_s1249" style="position:absolute;visibility:visible;mso-wrap-style:square" from="20128,4682" to="20128,18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OEAs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I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A4QCxAAAANwAAAAPAAAAAAAAAAAA&#10;AAAAAKECAABkcnMvZG93bnJldi54bWxQSwUGAAAAAAQABAD5AAAAkgMAAAAA&#10;"/>
                <v:shape id="Поле 21" o:spid="_x0000_s1250" type="#_x0000_t202" style="position:absolute;left:37560;top:17671;width:4115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z0MYA&#10;AADcAAAADwAAAGRycy9kb3ducmV2LnhtbESPQWsCMRSE7wX/Q3hCL1KzeljK1ihVaJFSK66leHxs&#10;XjeLm5clibr++0YQehxm5htmtuhtK87kQ+NYwWScgSCunG64VvC9f3t6BhEissbWMSm4UoDFfPAw&#10;w0K7C+/oXMZaJAiHAhWYGLtCylAZshjGriNO3q/zFmOSvpba4yXBbSunWZZLiw2nBYMdrQxVx/Jk&#10;FRzNx2ibvW+WP/n66r/2J3fwnwelHof96wuISH38D9/ba61gmk/g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Pz0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/A</w:t>
                        </w:r>
                      </w:p>
                    </w:txbxContent>
                  </v:textbox>
                </v:shape>
                <v:oval id="Овал 270" o:spid="_x0000_s1251" style="position:absolute;left:20512;top:16225;width:144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fecYA&#10;AADcAAAADwAAAGRycy9kb3ducmV2LnhtbESPQWvCQBSE74X+h+UVetNNI4jGrNIWq60YxCg9P7LP&#10;JDT7NmRXjf++WxB6HGbmGyZd9KYRF+pcbVnByzACQVxYXXOp4Hj4GExAOI+ssbFMCm7kYDF/fEgx&#10;0fbKe7rkvhQBwi5BBZX3bSKlKyoy6Ia2JQ7eyXYGfZBdKXWH1wA3jYyjaCwN1hwWKmzpvaLiJz8b&#10;BavdeipH57foxF/ZJPveLm+b0VKp56f+dQbCU+//w/f2p1YQj2P4OxOO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SWfecYAAADcAAAADwAAAAAAAAAAAAAAAACYAgAAZHJz&#10;L2Rvd25yZXYueG1sUEsFBgAAAAAEAAQA9QAAAIsDAAAAAA==&#10;">
                  <v:textbox>
                    <w:txbxContent>
                      <w:p w:rsidR="001720E5" w:rsidRDefault="001720E5" w:rsidP="008339CF"/>
                    </w:txbxContent>
                  </v:textbox>
                </v:oval>
                <v:shape id="Поле 21" o:spid="_x0000_s1252" type="#_x0000_t202" style="position:absolute;left:19716;top:15601;width:2857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3IPMYA&#10;AADcAAAADwAAAGRycy9kb3ducmV2LnhtbESPQWsCMRSE7wX/Q3hCL6VmVVjK1ihVsIhUpVqKx8fm&#10;dbO4eVmSqOu/b4RCj8PMfMNMZp1txIV8qB0rGA4yEMSl0zVXCr4Oy+cXECEia2wck4IbBZhNew8T&#10;LLS78idd9rESCcKhQAUmxraQMpSGLIaBa4mT9+O8xZikr6T2eE1w28hRluXSYs1pwWBLC0PlaX+2&#10;Ck5m/bTL3jfz73x189vD2R39x1Gpx3739goiUhf/w3/tlVYwysd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3IP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oval id="Овал 272" o:spid="_x0000_s1253" style="position:absolute;left:18458;top:12569;width:1435;height:14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ilsUA&#10;AADcAAAADwAAAGRycy9kb3ducmV2LnhtbESP3WrCQBSE7wt9h+UUvKubahFNXcUW/zGIWnp9yB6T&#10;YPZsyK4a394tCF4OM/MNMxw3phQXql1hWcFHOwJBnFpdcKbg9zB774NwHlljaZkU3MjBePT6MsRY&#10;2yvv6LL3mQgQdjEqyL2vYildmpNB17YVcfCOtjbog6wzqWu8BrgpZSeKetJgwWEhx4p+ckpP+7NR&#10;MN8uBrJ7/o6OvEr6yd9melt3p0q13prJFwhPjX+GH+2lVtDpfcL/mXAE5Og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gKKWxQAAANwAAAAPAAAAAAAAAAAAAAAAAJgCAABkcnMv&#10;ZG93bnJldi54bWxQSwUGAAAAAAQABAD1AAAAigMAAAAA&#10;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254" type="#_x0000_t202" style="position:absolute;left:17710;top:11665;width:2667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j108YA&#10;AADcAAAADwAAAGRycy9kb3ducmV2LnhtbESPQWsCMRSE7wX/Q3hCL6VmFVzK1ihVsIhUpVqKx8fm&#10;dbO4eVmSqOu/b4RCj8PMfMNMZp1txIV8qB0rGA4yEMSl0zVXCr4Oy+cXECEia2wck4IbBZhNew8T&#10;LLS78idd9rESCcKhQAUmxraQMpSGLIaBa4mT9+O8xZikr6T2eE1w28hRluXSYs1pwWBLC0PlaX+2&#10;Ck5m/bTL3jfz73x189vD2R39x1Gpx3739goiUhf/w3/tlVYwysd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tj10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shape>
                <v:oval id="Овал 274" o:spid="_x0000_s1255" style="position:absolute;left:18371;top:6837;width:1429;height:1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6ZesYA&#10;AADcAAAADwAAAGRycy9kb3ducmV2LnhtbESPW2vCQBSE3wv+h+UU+lY3VQgasxFb7E0M4gWfD9lj&#10;EsyeDdlV47/vFgp9HGbmGyad96YRV+pcbVnByzACQVxYXXOp4LB/f56AcB5ZY2OZFNzJwTwbPKSY&#10;aHvjLV13vhQBwi5BBZX3bSKlKyoy6Ia2JQ7eyXYGfZBdKXWHtwA3jRxFUSwN1hwWKmzpraLivLsY&#10;BR+bz6kcX16jE3/nk/y4Xt5X46VST4/9YgbCU+//w3/tL61gFMfweyYcAZn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h6ZesYAAADcAAAADwAAAAAAAAAAAAAAAACYAgAAZHJz&#10;L2Rvd25yZXYueG1sUEsFBgAAAAAEAAQA9QAAAIsDAAAAAA==&#10;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256" type="#_x0000_t202" style="position:absolute;left:17621;top:5937;width:2667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bOP8YA&#10;AADcAAAADwAAAGRycy9kb3ducmV2LnhtbESPQWsCMRSE7wX/Q3hCL6Vm9bCWrVGqYBGxSrUUj4/N&#10;62Zx87IkUdd/3wiFHoeZ+YaZzDrbiAv5UDtWMBxkIIhLp2uuFHwdls8vIEJE1tg4JgU3CjCb9h4m&#10;WGh35U+67GMlEoRDgQpMjG0hZSgNWQwD1xIn78d5izFJX0nt8ZrgtpGjLMulxZrTgsGWFobK0/5s&#10;FZzM+mmXvX/Mv/PVzW8PZ3f0m6NSj/3u7RVEpC7+h//aK61glI/h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UbOP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shape>
                <v:shape id="Поле 28" o:spid="_x0000_s1257" type="#_x0000_t202" style="position:absolute;left:30587;top:730;width:7493;height:28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laTcMA&#10;AADcAAAADwAAAGRycy9kb3ducmV2LnhtbERPTWsCMRC9F/wPYQQvpWb1sJStUaqgiFhLVcTjsJlu&#10;FjeTJYm6/vvmIPT4eN+TWWcbcSMfascKRsMMBHHpdM2VguNh+fYOIkRkjY1jUvCgALNp72WChXZ3&#10;/qHbPlYihXAoUIGJsS2kDKUhi2HoWuLE/TpvMSboK6k93lO4beQ4y3JpsebUYLClhaHysr9aBRez&#10;ef3OVl/zU75++N3h6s5+e1Zq0O8+P0BE6uK/+OleawXjPK1NZ9IRkN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laTc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Эпюра 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73"/>
                        </w:r>
                      </w:p>
                    </w:txbxContent>
                  </v:textbox>
                </v:shape>
                <v:rect id="Прямоугольник 277" o:spid="_x0000_s1258" style="position:absolute;left:29989;top:6597;width:5811;height:2124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R9WcQA&#10;AADcAAAADwAAAGRycy9kb3ducmV2LnhtbESPQWsCMRSE70L/Q3iCF9GsQqVdjSIVwVJ6qNX7Y/N2&#10;s+zmZdnENf77plDocZiZb5jNLtpWDNT72rGCxTwDQVw4XXOl4PJ9nL2A8AFZY+uYFDzIw277NNpg&#10;rt2dv2g4h0okCPscFZgQulxKXxiy6OeuI05e6XqLIcm+krrHe4LbVi6zbCUt1pwWDHb0Zqhozjer&#10;IDaf7+W04WcTL1jy0B0/DvurUpNx3K9BBIrhP/zXPmkFy9Ur/J5JR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0fVnEAAAA3AAAAA8AAAAAAAAAAAAAAAAAmAIAAGRycy9k&#10;b3ducmV2LnhtbFBLBQYAAAAABAAEAPUAAACJAwAAAAA=&#10;" fillcolor="black" strokeweight="1pt">
                  <v:fill r:id="rId26" o:title="" type="pattern"/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rect id="Прямоугольник 278" o:spid="_x0000_s1259" style="position:absolute;left:35060;top:14856;width:2160;height:432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dCGcEA&#10;AADcAAAADwAAAGRycy9kb3ducmV2LnhtbERPW2vCMBR+F/Yfwhn4IpoqzElnFJkIk+HDvLwfmtOm&#10;tDkpTazZvzcPgz1+fPf1NtpWDNT72rGC+SwDQVw4XXOl4Ho5TFcgfEDW2DomBb/kYbt5Ga0x1+7B&#10;PzScQyVSCPscFZgQulxKXxiy6GeuI05c6XqLIcG+krrHRwq3rVxk2VJarDk1GOzo01DRnO9WQWxO&#10;x3LS8JuJVyx56A7f+91NqfFr3H2ACBTDv/jP/aUVLN7T/HQmHQG5e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XQhnBAAAA3AAAAA8AAAAAAAAAAAAAAAAAmAIAAGRycy9kb3du&#10;cmV2LnhtbFBLBQYAAAAABAAEAPUAAACGAwAAAAA=&#10;" fillcolor="black" strokeweight="1pt">
                  <v:fill r:id="rId26" o:title="" type="pattern"/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line id="Прямая соединительная линия 279" o:spid="_x0000_s1260" style="position:absolute;visibility:visible;mso-wrap-style:square" from="33974,4753" to="33974,18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<v:oval id="Овал 280" o:spid="_x0000_s1261" style="position:absolute;left:35430;top:16225;width:1435;height:14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wJpMYA&#10;AADcAAAADwAAAGRycy9kb3ducmV2LnhtbESPQWvCQBSE7wX/w/IKvdVNI6hNsxFbrFqpiFY8P7LP&#10;JDT7NmRXjf++KxQ8DjPzDZNOOlOLM7WusqzgpR+BIM6trrhQsP/5fB6DcB5ZY22ZFFzJwSTrPaSY&#10;aHvhLZ13vhABwi5BBaX3TSKly0sy6Pq2IQ7e0bYGfZBtIXWLlwA3tYyjaCgNVhwWSmzoo6T8d3cy&#10;CuabxascnN6jI3+tx+vD9+y6GsyUenrspm8gPHX+Hv5vL7WCeBTD7Uw4AjL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wJpMYAAADcAAAADwAAAAAAAAAAAAAAAACYAgAAZHJz&#10;L2Rvd25yZXYueG1sUEsFBgAAAAAEAAQA9QAAAIsDAAAAAA==&#10;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262" type="#_x0000_t202" style="position:absolute;left:34632;top:15665;width:2858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Re4cYA&#10;AADcAAAADwAAAGRycy9kb3ducmV2LnhtbESPQWsCMRSE74L/ITyhl1KzWrBlaxQVWkS0pVqKx8fm&#10;dbO4eVmSqOu/N0LB4zAz3zDjaWtrcSIfKscKBv0MBHHhdMWlgp/d+9MriBCRNdaOScGFAkwn3c4Y&#10;c+3O/E2nbSxFgnDIUYGJscmlDIUhi6HvGuLk/TlvMSbpS6k9nhPc1nKYZSNpseK0YLChhaHisD1a&#10;BQezevzKPjbz39Hy4j93R7f3671SD7129gYiUhvv4f/2UisYvjzD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6Re4c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+</w:t>
                        </w:r>
                      </w:p>
                    </w:txbxContent>
                  </v:textbox>
                </v:shape>
                <v:oval id="Овал 282" o:spid="_x0000_s1263" style="position:absolute;left:30748;top:12640;width:1429;height:1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0S8YA&#10;AADcAAAADwAAAGRycy9kb3ducmV2LnhtbESPQWvCQBSE70L/w/IK3nRTFbXRVVpJrRZFaovnR/aZ&#10;hGbfhuxG47/vFoQeh5n5hpkvW1OKC9WusKzgqR+BIE6tLjhT8P311puCcB5ZY2mZFNzIwXLx0Jlj&#10;rO2VP+ly9JkIEHYxKsi9r2IpXZqTQde3FXHwzrY26IOsM6lrvAa4KeUgisbSYMFhIceKVjmlP8fG&#10;KFgf3p/lsHmNzrzdT/enXXL7GCZKdR/blxkIT63/D9/bG61gMBnB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k0S8YAAADcAAAADwAAAAAAAAAAAAAAAACYAgAAZHJz&#10;L2Rvd25yZXYueG1sUEsFBgAAAAAEAAQA9QAAAIsDAAAAAA==&#10;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264" type="#_x0000_t202" style="position:absolute;left:29997;top:11734;width:2667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FjDsYA&#10;AADcAAAADwAAAGRycy9kb3ducmV2LnhtbESPQWsCMRSE74L/ITyhl1KzCrVlaxQVWkS0pVqKx8fm&#10;dbO4eVmSqOu/N0LB4zAz3zDjaWtrcSIfKscKBv0MBHHhdMWlgp/d+9MriBCRNdaOScGFAkwn3c4Y&#10;c+3O/E2nbSxFgnDIUYGJscmlDIUhi6HvGuLk/TlvMSbpS6k9nhPc1nKYZSNpseK0YLChhaHisD1a&#10;BQezevzKPjbz39Hy4j93R7f3671SD7129gYiUhvv4f/2UisYvjzD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wFjD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shape>
                <v:oval id="Овал 284" o:spid="_x0000_s1265" style="position:absolute;left:32215;top:6906;width:1423;height:14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cPp8YA&#10;AADcAAAADwAAAGRycy9kb3ducmV2LnhtbESPW2vCQBSE3wv+h+UIvtWNCl6iq9hi64WK1IrPh+wx&#10;CWbPhuyq8d+7gtDHYWa+YSaz2hTiSpXLLSvotCMQxInVOacKDn9f70MQziNrLCyTgjs5mE0bbxOM&#10;tb3xL133PhUBwi5GBZn3ZSylSzIy6Nq2JA7eyVYGfZBVKnWFtwA3hexGUV8azDksZFjSZ0bJeX8x&#10;Cr53y5HsXT6iE6+3w+3xZ3Hf9BZKtZr1fAzCU+3/w6/2SivoDvrwPBOOgJw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cPp8YAAADcAAAADwAAAAAAAAAAAAAAAACYAgAAZHJz&#10;L2Rvd25yZXYueG1sUEsFBgAAAAAEAAQA9QAAAIsDAAAAAA==&#10;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shape id="Поле 21" o:spid="_x0000_s1266" type="#_x0000_t202" style="position:absolute;left:31464;top:6001;width:2667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9Y4sYA&#10;AADcAAAADwAAAGRycy9kb3ducmV2LnhtbESPQWsCMRSE74L/IbxCL1Kz9aBlNUottEiplqqIx8fm&#10;uVncvCxJ1PXfN4LgcZiZb5jJrLW1OJMPlWMFr/0MBHHhdMWlgu3m8+UNRIjIGmvHpOBKAWbTbmeC&#10;uXYX/qPzOpYiQTjkqMDE2ORShsKQxdB3DXHyDs5bjEn6UmqPlwS3tRxk2VBarDgtGGzow1BxXJ+s&#10;gqP57v1mX8v5bri4+tXm5Pb+Z6/U81P7PgYRqY2P8L290AoGoxHczqQjIK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9Y4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2D"/>
                        </w:r>
                      </w:p>
                    </w:txbxContent>
                  </v:textbox>
                </v:shape>
                <v:shape id="Поле 21" o:spid="_x0000_s1267" type="#_x0000_t202" style="position:absolute;left:15151;top:13322;width:2851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DMkMMA&#10;AADcAAAADwAAAGRycy9kb3ducmV2LnhtbERPy2oCMRTdC/5DuIVuRDN1YWU0Si20SGkVH4jLy+Q6&#10;GZzcDEnU8e+bheDycN7TeWtrcSUfKscK3gYZCOLC6YpLBfvdV38MIkRkjbVjUnCnAPNZtzPFXLsb&#10;b+i6jaVIIRxyVGBibHIpQ2HIYhi4hjhxJ+ctxgR9KbXHWwq3tRxm2UharDg1GGzo01Bx3l6sgrP5&#10;6a2z77/FYbS8+9Xu4o7+96jU60v7MQERqY1P8cO91AqG72ltOpOOgJ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DMkM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21" o:spid="_x0000_s1268" type="#_x0000_t202" style="position:absolute;left:15640;top:4305;width:2851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xpC8YA&#10;AADcAAAADwAAAGRycy9kb3ducmV2LnhtbESPQWsCMRSE7wX/Q3hCL1KzetB2axQVWqRoS7UUj4/N&#10;62Zx87IkUdd/bwShx2FmvmEms9bW4kQ+VI4VDPoZCOLC6YpLBT+7t6dnECEia6wdk4ILBZhNOw8T&#10;zLU78zedtrEUCcIhRwUmxiaXMhSGLIa+a4iT9+e8xZikL6X2eE5wW8thlo2kxYrTgsGGloaKw/Zo&#10;FRzMR+8re98sfkeri//cHd3er/dKPXbb+SuISG38D9/bK61gOH6B25l0BOT0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kxpC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21" o:spid="_x0000_s1269" type="#_x0000_t202" style="position:absolute;left:26079;top:13341;width:4115;height:32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OwscMA&#10;AADcAAAADwAAAGRycy9kb3ducmV2LnhtbERPy2oCMRTdC/2HcAtuRDN1ITIaRQstIq3iA3F5mVwn&#10;g5ObIYk6/n2zKLg8nPd03tpa3MmHyrGCj0EGgrhwuuJSwfHw1R+DCBFZY+2YFDwpwHz21plirt2D&#10;d3Tfx1KkEA45KjAxNrmUoTBkMQxcQ5y4i/MWY4K+lNrjI4XbWg6zbCQtVpwaDDb0aai47m9WwdWs&#10;e9vs+3d5Gq2efnO4ubP/OSvVfW8XExCR2vgS/7tXWsFwnOanM+kI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Owsc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/A</w:t>
                        </w:r>
                      </w:p>
                    </w:txbxContent>
                  </v:textbox>
                </v:shape>
                <v:shape id="Поле 21" o:spid="_x0000_s1270" type="#_x0000_t202" style="position:absolute;left:26765;top:4546;width:4877;height:32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8VKsUA&#10;AADcAAAADwAAAGRycy9kb3ducmV2LnhtbESPQWsCMRSE74L/ITzBi9SsHkS2RmkFRUqtVEvx+Ni8&#10;bhY3L0sSdf33piB4HGbmG2a2aG0tLuRD5VjBaJiBIC6crrhU8HNYvUxBhIissXZMCm4UYDHvdmaY&#10;a3flb7rsYykShEOOCkyMTS5lKAxZDEPXECfvz3mLMUlfSu3xmuC2luMsm0iLFacFgw0tDRWn/dkq&#10;OJmPwS5bb99/J5ub/zqc3dF/HpXq99q3VxCR2vgMP9obrWA8HcH/mXQ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7xUqxQAAANwAAAAPAAAAAAAAAAAAAAAAAJgCAABkcnMv&#10;ZG93bnJldi54bWxQSwUGAAAAAAQABAD1AAAAigMAAAAA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/2A</w:t>
                        </w:r>
                      </w:p>
                    </w:txbxContent>
                  </v:textbox>
                </v:shape>
                <v:shape id="Поле 21" o:spid="_x0000_s1271" type="#_x0000_t202" style="position:absolute;left:5988;top:23932;width:2597;height:32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2LXcYA&#10;AADcAAAADwAAAGRycy9kb3ducmV2LnhtbESPQWsCMRSE74L/ITzBS6nZ7kFka5QqVKTUilqKx8fm&#10;dbO4eVmSqOu/N4WCx2FmvmGm88424kI+1I4VvIwyEMSl0zVXCr4P788TECEia2wck4IbBZjP+r0p&#10;FtpdeUeXfaxEgnAoUIGJsS2kDKUhi2HkWuLk/TpvMSbpK6k9XhPcNjLPsrG0WHNaMNjS0lB52p+t&#10;gpP5eNpmq83iZ7y++a/D2R3951Gp4aB7ewURqYuP8H97rRXkkxz+zqQj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T2LXcYAAADcAAAADwAAAAAAAAAAAAAAAACYAgAAZHJz&#10;L2Rvd25yZXYueG1sUEsFBgAAAAAEAAQA9QAAAIsDAAAAAA==&#10;" filled="f" stroked="f" strokeweight=".5pt">
                  <v:textbox>
                    <w:txbxContent>
                      <w:p w:rsidR="001720E5" w:rsidRPr="00012C0C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272" type="#_x0000_t202" style="position:absolute;left:19062;top:23932;width:2597;height:31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EuxsYA&#10;AADcAAAADwAAAGRycy9kb3ducmV2LnhtbESPQWsCMRSE70L/Q3gFL1KztSCyNUpbUESq0rUUj4/N&#10;62Zx87IkUdd/3xQEj8PMfMNM551txJl8qB0reB5mIIhLp2uuFHzvF08TECEia2wck4IrBZjPHnpT&#10;zLW78Bedi1iJBOGQowITY5tLGUpDFsPQtcTJ+3XeYkzSV1J7vCS4beQoy8bSYs1pwWBLH4bKY3Gy&#10;Co5mPdhly837z3h19dv9yR3850Gp/mP39goiUhfv4Vt7pRWMJi/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nEuxsYAAADcAAAADwAAAAAAAAAAAAAAAACYAgAAZHJz&#10;L2Rvd25yZXYueG1sUEsFBgAAAAAEAAQA9QAAAIsDAAAAAA==&#10;" filled="f" stroked="f" strokeweight=".5pt">
                  <v:textbox>
                    <w:txbxContent>
                      <w:p w:rsidR="001720E5" w:rsidRPr="00012C0C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</w:txbxContent>
                  </v:textbox>
                </v:shape>
                <v:shape id="Поле 21" o:spid="_x0000_s1273" type="#_x0000_t202" style="position:absolute;left:32721;top:23939;width:2496;height:31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2ssYA&#10;AADcAAAADwAAAGRycy9kb3ducmV2LnhtbESPQWsCMRSE70L/Q3gFL1KzlSKyNUpbUESq0rUUj4/N&#10;62Zx87IkUdd/3xQEj8PMfMNM551txJl8qB0reB5mIIhLp2uuFHzvF08TECEia2wck4IrBZjPHnpT&#10;zLW78Bedi1iJBOGQowITY5tLGUpDFsPQtcTJ+3XeYkzSV1J7vCS4beQoy8bSYs1pwWBLH4bKY3Gy&#10;Co5mPdhly837z3h19dv9yR3850Gp/mP39goiUhfv4Vt7pRWMJi/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i2ssYAAADcAAAADwAAAAAAAAAAAAAAAACYAgAAZHJz&#10;L2Rvd25yZXYueG1sUEsFBgAAAAAEAAQA9QAAAIsDAAAAAA==&#10;" filled="f" stroked="f" strokeweight=".5pt">
                  <v:textbox>
                    <w:txbxContent>
                      <w:p w:rsidR="001720E5" w:rsidRPr="00012C0C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в</w:t>
                        </w:r>
                      </w:p>
                    </w:txbxContent>
                  </v:textbox>
                </v:shape>
                <v:shape id="Блок-схема: узел 293" o:spid="_x0000_s1274" type="#_x0000_t120" style="position:absolute;left:6939;top:4489;width:355;height:3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Si+8QA&#10;AADcAAAADwAAAGRycy9kb3ducmV2LnhtbESP3WrCQBSE7wu+w3KE3pS6UYmm0VWkUPDG4k8f4DR7&#10;TILZs2F3jenbu4LQy2FmvmGW6940oiPna8sKxqMEBHFhdc2lgp/T13sGwgdkjY1lUvBHHtarwcsS&#10;c21vfKDuGEoRIexzVFCF0OZS+qIig35kW+Lona0zGKJ0pdQObxFuGjlJkpk0WHNcqLClz4qKy/Fq&#10;FMxx5+cbf3ZJ+vv9tk8zTdPuQ6nXYb9ZgAjUh//ws73VCiZZCo8z8Qj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0ovvEAAAA3AAAAA8AAAAAAAAAAAAAAAAAmAIAAGRycy9k&#10;b3ducmV2LnhtbFBLBQYAAAAABAAEAPUAAACJAwAAAAA=&#10;" fillcolor="black" strokeweight="2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294" o:spid="_x0000_s1275" type="#_x0000_t120" style="position:absolute;left:6942;top:1794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Y8jMUA&#10;AADcAAAADwAAAGRycy9kb3ducmV2LnhtbESP3WrCQBSE7wu+w3KE3kjdaFHTmI1IodAbxZ8+wGn2&#10;mASzZ8PuGtO3dwuFXg4z8w2TbwbTip6cbywrmE0TEMSl1Q1XCr7OHy8pCB+QNbaWScEPedgUo6cc&#10;M23vfKT+FCoRIewzVFCH0GVS+rImg35qO+LoXawzGKJ0ldQO7xFuWjlPkqU02HBcqLGj95rK6+lm&#10;FKxw51dbf3HJ4ns/OSxSTa/9m1LP42G7BhFoCP/hv/anVjBPl/B7Jh4BWT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ZjyMxQAAANwAAAAPAAAAAAAAAAAAAAAAAJgCAABkcnMv&#10;ZG93bnJldi54bWxQSwUGAAAAAAQABAD1AAAAigMAAAAA&#10;" fillcolor="black" strokeweight="2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295" o:spid="_x0000_s1276" type="#_x0000_t120" style="position:absolute;left:6942;top:1025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qZF8UA&#10;AADcAAAADwAAAGRycy9kb3ducmV2LnhtbESP3WrCQBSE74W+w3IK3kjd1GKTpllFBKE3Smv7AKfZ&#10;kx+aPRt2tzG+vSsIXg4z8w1TrEfTiYGcby0reJ4nIIhLq1uuFfx8754yED4ga+wsk4IzeVivHiYF&#10;5tqe+IuGY6hFhLDPUUETQp9L6cuGDPq57YmjV1lnMETpaqkdniLcdHKRJK/SYMtxocGetg2Vf8d/&#10;oyDFvU83vnLJ8vcw+1xmml6GN6Wmj+PmHUSgMdzDt/aHVrDIUrieiUdAr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KpkXxQAAANwAAAAPAAAAAAAAAAAAAAAAAJgCAABkcnMv&#10;ZG93bnJldi54bWxQSwUGAAAAAAQABAD1AAAAigMAAAAA&#10;" fillcolor="black" strokeweight="2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Блок-схема: узел 296" o:spid="_x0000_s1277" type="#_x0000_t120" style="position:absolute;left:6942;top:15727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wZVcUA&#10;AADcAAAADwAAAGRycy9kb3ducmV2LnhtbESP3WoCMRSE7wu+QzhCb4qbVdmqq1GkUPCmxaoPcNyc&#10;/cHNyZKk6/r2TaHQy2FmvmE2u8G0oifnG8sKpkkKgriwuuFKweX8PlmC8AFZY2uZFDzIw247etpg&#10;ru2dv6g/hUpECPscFdQhdLmUvqjJoE9sRxy90jqDIUpXSe3wHuGmlbM0fZUGG44LNXb0VlNxO30b&#10;BQv88Iu9L12aXT9fjtlS07xfKfU8HvZrEIGG8B/+ax+0gnk2g98z8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3BlVxQAAANwAAAAPAAAAAAAAAAAAAAAAAJgCAABkcnMv&#10;ZG93bnJldi54bWxQSwUGAAAAAAQABAD1AAAAigMAAAAA&#10;" fillcolor="black" strokeweight="2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21" o:spid="_x0000_s1278" type="#_x0000_t202" style="position:absolute;left:2165;top:16554;width:4241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ANHMYA&#10;AADcAAAADwAAAGRycy9kb3ducmV2LnhtbESPQWsCMRSE74L/ITyhF6lZFaVsjdIKFinaUi3F42Pz&#10;ulncvCxJ1PXfN4LQ4zAz3zCzRWtrcSYfKscKhoMMBHHhdMWlgu/96vEJRIjIGmvHpOBKARbzbmeG&#10;uXYX/qLzLpYiQTjkqMDE2ORShsKQxTBwDXHyfp23GJP0pdQeLwluaznKsqm0WHFaMNjQ0lBx3J2s&#10;gqN5739mb9vXn+n66j/2J3fwm4NSD7325RlEpDb+h+/ttVYwnozh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ANH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т.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21" o:spid="_x0000_s1279" type="#_x0000_t202" style="position:absolute;left:1784;top:14071;width:4622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VaMcA&#10;AADcAAAADwAAAGRycy9kb3ducmV2LnhtbESPQWsCMRSE7wX/Q3hCL1KztiplaxQttEjRlmopHh+b&#10;52Zx87IkUdd/3whCj8PMfMNMZq2txYl8qBwrGPQzEMSF0xWXCn62bw/PIEJE1lg7JgUXCjCbdu4m&#10;mGt35m86bWIpEoRDjgpMjE0uZSgMWQx91xAnb++8xZikL6X2eE5wW8vHLBtLixWnBYMNvRoqDpuj&#10;VXAwH72v7H29+B0vL/5ze3Q7v9opdd9t5y8gIrXxP3xrL7WCp9EQrmfSEZ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0ZlWjHAAAA3AAAAA8AAAAAAAAAAAAAAAAAmAIAAGRy&#10;cy9kb3ducmV2LnhtbFBLBQYAAAAABAAEAPUAAACMAwAAAAA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т. 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21" o:spid="_x0000_s1280" type="#_x0000_t202" style="position:absolute;left:216;top:9328;width:47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Uw88YA&#10;AADcAAAADwAAAGRycy9kb3ducmV2LnhtbESPQWsCMRSE74L/ITyhF6lZLUrZGqUVLFK0pVqKx8fm&#10;dbO4eVmSqOu/N4LQ4zAz3zDTeWtrcSIfKscKhoMMBHHhdMWlgp/d8vEZRIjIGmvHpOBCAeazbmeK&#10;uXZn/qbTNpYiQTjkqMDE2ORShsKQxTBwDXHy/py3GJP0pdQezwluaznKsom0WHFaMNjQwlBx2B6t&#10;goP56H9l75u338nq4j93R7f3671SD7329QVEpDb+h+/tlVbwNB7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lUw8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т. 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Поле 21" o:spid="_x0000_s1281" type="#_x0000_t202" style="position:absolute;left:216;top:4299;width:4794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euhMcA&#10;AADcAAAADwAAAGRycy9kb3ducmV2LnhtbESP3WoCMRSE7wXfIZxCb6RmW+lStkaxhYoUf6iW4uVh&#10;c7pZ3JwsSdT17Ruh4OUwM98w42lnG3EiH2rHCh6HGQji0umaKwXfu4+HFxAhImtsHJOCCwWYTvq9&#10;MRbanfmLTttYiQThUKACE2NbSBlKQxbD0LXEyft13mJM0ldSezwnuG3kU5bl0mLNacFgS++GysP2&#10;aBUczOdgk81Xbz/54uLXu6Pb++Veqfu7bvYKIlIXb+H/9kIrGD3n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KHroTHAAAA3AAAAA8AAAAAAAAAAAAAAAAAmAIAAGRy&#10;cy9kb3ducmV2LnhtbFBLBQYAAAAABAAEAPUAAACMAwAAAAA=&#10;" filled="f" stroked="f" strokeweight=".5pt">
                  <v:textbox>
                    <w:txbxContent>
                      <w:p w:rsidR="001720E5" w:rsidRPr="00D86919" w:rsidRDefault="001720E5" w:rsidP="008339C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т. 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F1F1E" w:rsidRPr="00712391" w:rsidRDefault="00712391" w:rsidP="00712391">
      <w:pPr>
        <w:ind w:firstLine="0"/>
        <w:jc w:val="center"/>
        <w:rPr>
          <w:szCs w:val="28"/>
        </w:rPr>
      </w:pPr>
      <w:r w:rsidRPr="00712391">
        <w:rPr>
          <w:szCs w:val="28"/>
        </w:rPr>
        <w:t>Рис. 2.5. Пример расчета</w:t>
      </w:r>
      <w:r w:rsidR="00830DBB">
        <w:rPr>
          <w:szCs w:val="28"/>
        </w:rPr>
        <w:t xml:space="preserve"> стержня</w:t>
      </w:r>
      <w:r w:rsidRPr="00712391">
        <w:rPr>
          <w:szCs w:val="28"/>
        </w:rPr>
        <w:t xml:space="preserve"> (</w:t>
      </w:r>
      <w:r w:rsidRPr="00712391">
        <w:rPr>
          <w:i/>
          <w:szCs w:val="28"/>
        </w:rPr>
        <w:t>а</w:t>
      </w:r>
      <w:r w:rsidRPr="00712391">
        <w:rPr>
          <w:szCs w:val="28"/>
        </w:rPr>
        <w:t>) и</w:t>
      </w:r>
      <w:r w:rsidR="00830DBB">
        <w:rPr>
          <w:szCs w:val="28"/>
        </w:rPr>
        <w:t xml:space="preserve"> построенные </w:t>
      </w:r>
      <w:r w:rsidRPr="00712391">
        <w:rPr>
          <w:szCs w:val="28"/>
        </w:rPr>
        <w:t xml:space="preserve">эпюры </w:t>
      </w:r>
      <w:r w:rsidRPr="00712391">
        <w:rPr>
          <w:i/>
          <w:szCs w:val="28"/>
          <w:lang w:val="en-US"/>
        </w:rPr>
        <w:t>N</w:t>
      </w:r>
      <w:r w:rsidRPr="00712391">
        <w:rPr>
          <w:szCs w:val="28"/>
        </w:rPr>
        <w:t xml:space="preserve"> (</w:t>
      </w:r>
      <w:r w:rsidRPr="00712391">
        <w:rPr>
          <w:i/>
          <w:szCs w:val="28"/>
        </w:rPr>
        <w:t>б</w:t>
      </w:r>
      <w:r w:rsidRPr="00712391">
        <w:rPr>
          <w:szCs w:val="28"/>
        </w:rPr>
        <w:t xml:space="preserve">) и </w:t>
      </w:r>
      <w:r w:rsidRPr="00712391">
        <w:rPr>
          <w:szCs w:val="28"/>
        </w:rPr>
        <w:sym w:font="Symbol" w:char="F073"/>
      </w:r>
      <w:r w:rsidRPr="00712391">
        <w:rPr>
          <w:szCs w:val="28"/>
        </w:rPr>
        <w:t xml:space="preserve"> (</w:t>
      </w:r>
      <w:r w:rsidRPr="00712391">
        <w:rPr>
          <w:i/>
          <w:szCs w:val="28"/>
        </w:rPr>
        <w:t>б</w:t>
      </w:r>
      <w:r w:rsidRPr="00712391">
        <w:rPr>
          <w:szCs w:val="28"/>
        </w:rPr>
        <w:t>)</w:t>
      </w:r>
    </w:p>
    <w:p w:rsidR="008F1F1E" w:rsidRDefault="008F1F1E" w:rsidP="00667C3C">
      <w:pPr>
        <w:ind w:firstLine="510"/>
        <w:rPr>
          <w:sz w:val="28"/>
          <w:szCs w:val="28"/>
        </w:rPr>
      </w:pPr>
    </w:p>
    <w:p w:rsidR="00667C3C" w:rsidRDefault="0088541F" w:rsidP="00667C3C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Строим эпюры </w:t>
      </w:r>
      <w:r w:rsidRPr="0088541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, как было показано выше (см. рис. 2.3). Разобьём стержень на участки нагружения, начиная от свободного края. Гра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цами участков будут сечения, в которых приложены внешние нагру</w:t>
      </w:r>
      <w:r>
        <w:rPr>
          <w:sz w:val="28"/>
          <w:szCs w:val="28"/>
        </w:rPr>
        <w:t>з</w:t>
      </w:r>
      <w:r>
        <w:rPr>
          <w:sz w:val="28"/>
          <w:szCs w:val="28"/>
        </w:rPr>
        <w:t>ки и изменяется площадь поперечного сечения. Д</w:t>
      </w:r>
      <w:r w:rsidR="00667C3C">
        <w:rPr>
          <w:sz w:val="28"/>
          <w:szCs w:val="28"/>
        </w:rPr>
        <w:t xml:space="preserve">ля данного стержня три участка, на которых необходимо применять метод сечений. </w:t>
      </w:r>
    </w:p>
    <w:p w:rsidR="008F1F1E" w:rsidRDefault="00667C3C" w:rsidP="00667C3C">
      <w:pPr>
        <w:ind w:firstLine="510"/>
        <w:rPr>
          <w:sz w:val="28"/>
        </w:rPr>
      </w:pPr>
      <w:r>
        <w:rPr>
          <w:sz w:val="28"/>
          <w:szCs w:val="28"/>
        </w:rPr>
        <w:t xml:space="preserve">На участке </w:t>
      </w:r>
      <w:r w:rsidRPr="00667C3C">
        <w:rPr>
          <w:i/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: </w:t>
      </w:r>
      <w:r w:rsidRPr="00685584">
        <w:rPr>
          <w:position w:val="-12"/>
        </w:rPr>
        <w:object w:dxaOrig="1240" w:dyaOrig="380">
          <v:shape id="_x0000_i1033" type="#_x0000_t75" style="width:62pt;height:18.8pt" o:ole="">
            <v:imagedata r:id="rId10" o:title=""/>
          </v:shape>
          <o:OLEObject Type="Embed" ProgID="Equation.DSMT4" ShapeID="_x0000_i1033" DrawAspect="Content" ObjectID="_1408972959" r:id="rId27"/>
        </w:object>
      </w:r>
      <w:r w:rsidRPr="00667C3C">
        <w:rPr>
          <w:sz w:val="28"/>
        </w:rPr>
        <w:t xml:space="preserve">, </w:t>
      </w:r>
      <w:r w:rsidRPr="00667C3C">
        <w:rPr>
          <w:position w:val="-12"/>
          <w:sz w:val="28"/>
        </w:rPr>
        <w:object w:dxaOrig="840" w:dyaOrig="380">
          <v:shape id="_x0000_i1034" type="#_x0000_t75" style="width:41.95pt;height:18.8pt" o:ole="">
            <v:imagedata r:id="rId28" o:title=""/>
          </v:shape>
          <o:OLEObject Type="Embed" ProgID="Equation.DSMT4" ShapeID="_x0000_i1034" DrawAspect="Content" ObjectID="_1408972960" r:id="rId29"/>
        </w:object>
      </w:r>
      <w:r>
        <w:rPr>
          <w:sz w:val="28"/>
        </w:rPr>
        <w:t>.</w:t>
      </w:r>
    </w:p>
    <w:p w:rsidR="00667C3C" w:rsidRDefault="00667C3C" w:rsidP="00667C3C">
      <w:pPr>
        <w:ind w:firstLine="510"/>
        <w:rPr>
          <w:sz w:val="28"/>
        </w:rPr>
      </w:pPr>
      <w:r>
        <w:rPr>
          <w:sz w:val="28"/>
        </w:rPr>
        <w:t xml:space="preserve">На участке </w:t>
      </w:r>
      <w:r w:rsidRPr="00667C3C">
        <w:rPr>
          <w:i/>
          <w:sz w:val="28"/>
          <w:lang w:val="en-US"/>
        </w:rPr>
        <w:t>BC</w:t>
      </w:r>
      <w:r>
        <w:rPr>
          <w:sz w:val="28"/>
        </w:rPr>
        <w:t xml:space="preserve">: </w:t>
      </w:r>
      <w:r w:rsidRPr="00667C3C">
        <w:rPr>
          <w:position w:val="-12"/>
          <w:sz w:val="28"/>
        </w:rPr>
        <w:object w:dxaOrig="1880" w:dyaOrig="380">
          <v:shape id="_x0000_i1035" type="#_x0000_t75" style="width:93.9pt;height:18.8pt" o:ole="">
            <v:imagedata r:id="rId30" o:title=""/>
          </v:shape>
          <o:OLEObject Type="Embed" ProgID="Equation.DSMT4" ShapeID="_x0000_i1035" DrawAspect="Content" ObjectID="_1408972961" r:id="rId31"/>
        </w:object>
      </w:r>
      <w:r>
        <w:rPr>
          <w:sz w:val="28"/>
        </w:rPr>
        <w:t xml:space="preserve">, </w:t>
      </w:r>
      <w:r w:rsidRPr="00667C3C">
        <w:rPr>
          <w:position w:val="-12"/>
          <w:sz w:val="28"/>
        </w:rPr>
        <w:object w:dxaOrig="2140" w:dyaOrig="380">
          <v:shape id="_x0000_i1036" type="#_x0000_t75" style="width:107.05pt;height:18.8pt" o:ole="">
            <v:imagedata r:id="rId32" o:title=""/>
          </v:shape>
          <o:OLEObject Type="Embed" ProgID="Equation.DSMT4" ShapeID="_x0000_i1036" DrawAspect="Content" ObjectID="_1408972962" r:id="rId33"/>
        </w:object>
      </w:r>
      <w:r>
        <w:rPr>
          <w:sz w:val="28"/>
        </w:rPr>
        <w:t>.</w:t>
      </w:r>
    </w:p>
    <w:p w:rsidR="00667C3C" w:rsidRPr="00667C3C" w:rsidRDefault="00667C3C" w:rsidP="00667C3C">
      <w:pPr>
        <w:ind w:firstLine="510"/>
        <w:rPr>
          <w:sz w:val="28"/>
          <w:szCs w:val="28"/>
        </w:rPr>
      </w:pPr>
      <w:r>
        <w:rPr>
          <w:sz w:val="28"/>
        </w:rPr>
        <w:t xml:space="preserve">На участке </w:t>
      </w:r>
      <w:r w:rsidRPr="00667C3C">
        <w:rPr>
          <w:i/>
          <w:sz w:val="28"/>
          <w:lang w:val="en-US"/>
        </w:rPr>
        <w:t>CD</w:t>
      </w:r>
      <w:r>
        <w:rPr>
          <w:sz w:val="28"/>
        </w:rPr>
        <w:t xml:space="preserve">: </w:t>
      </w:r>
      <w:r w:rsidRPr="00667C3C">
        <w:rPr>
          <w:position w:val="-12"/>
          <w:sz w:val="28"/>
        </w:rPr>
        <w:object w:dxaOrig="1880" w:dyaOrig="380">
          <v:shape id="_x0000_i1037" type="#_x0000_t75" style="width:93.9pt;height:18.8pt" o:ole="">
            <v:imagedata r:id="rId34" o:title=""/>
          </v:shape>
          <o:OLEObject Type="Embed" ProgID="Equation.DSMT4" ShapeID="_x0000_i1037" DrawAspect="Content" ObjectID="_1408972963" r:id="rId35"/>
        </w:object>
      </w:r>
      <w:r>
        <w:rPr>
          <w:sz w:val="28"/>
        </w:rPr>
        <w:t xml:space="preserve">, </w:t>
      </w:r>
      <w:r w:rsidRPr="00667C3C">
        <w:rPr>
          <w:position w:val="-12"/>
          <w:sz w:val="28"/>
        </w:rPr>
        <w:object w:dxaOrig="2120" w:dyaOrig="380">
          <v:shape id="_x0000_i1038" type="#_x0000_t75" style="width:105.8pt;height:18.8pt" o:ole="">
            <v:imagedata r:id="rId36" o:title=""/>
          </v:shape>
          <o:OLEObject Type="Embed" ProgID="Equation.DSMT4" ShapeID="_x0000_i1038" DrawAspect="Content" ObjectID="_1408972964" r:id="rId37"/>
        </w:object>
      </w:r>
      <w:r>
        <w:rPr>
          <w:sz w:val="28"/>
        </w:rPr>
        <w:t>.</w:t>
      </w:r>
    </w:p>
    <w:p w:rsidR="00966A77" w:rsidRPr="00667C3C" w:rsidRDefault="00667C3C" w:rsidP="00667C3C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Построенная эпюра </w:t>
      </w:r>
      <w:r w:rsidRPr="00667C3C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оказана на рис. 2.5, б.</w:t>
      </w:r>
    </w:p>
    <w:p w:rsidR="00055B2A" w:rsidRPr="0042219C" w:rsidRDefault="00667C3C" w:rsidP="00667C3C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асчет напряжений</w:t>
      </w:r>
      <w:r w:rsidR="0042219C">
        <w:rPr>
          <w:sz w:val="28"/>
          <w:szCs w:val="28"/>
        </w:rPr>
        <w:t xml:space="preserve"> производится по формуле (</w:t>
      </w:r>
      <w:r w:rsidR="006E763C">
        <w:rPr>
          <w:sz w:val="28"/>
          <w:szCs w:val="28"/>
        </w:rPr>
        <w:t>2.4</w:t>
      </w:r>
      <w:r w:rsidR="0042219C">
        <w:rPr>
          <w:sz w:val="28"/>
          <w:szCs w:val="28"/>
        </w:rPr>
        <w:t xml:space="preserve">) на участках, где определяли внутреннюю продольную силу </w:t>
      </w:r>
      <w:r w:rsidR="0042219C" w:rsidRPr="0042219C">
        <w:rPr>
          <w:i/>
          <w:sz w:val="28"/>
          <w:szCs w:val="28"/>
          <w:lang w:val="en-US"/>
        </w:rPr>
        <w:t>N</w:t>
      </w:r>
      <w:r w:rsidR="0042219C">
        <w:rPr>
          <w:sz w:val="28"/>
          <w:szCs w:val="28"/>
        </w:rPr>
        <w:t>.</w:t>
      </w:r>
    </w:p>
    <w:p w:rsidR="0042219C" w:rsidRDefault="0042219C" w:rsidP="0042219C">
      <w:pPr>
        <w:ind w:firstLine="510"/>
        <w:rPr>
          <w:sz w:val="28"/>
        </w:rPr>
      </w:pPr>
      <w:r>
        <w:rPr>
          <w:sz w:val="28"/>
          <w:szCs w:val="28"/>
        </w:rPr>
        <w:lastRenderedPageBreak/>
        <w:t xml:space="preserve">На участке </w:t>
      </w:r>
      <w:r w:rsidRPr="00667C3C">
        <w:rPr>
          <w:i/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: </w:t>
      </w:r>
      <w:r w:rsidRPr="0042219C">
        <w:rPr>
          <w:position w:val="-20"/>
        </w:rPr>
        <w:object w:dxaOrig="1840" w:dyaOrig="600">
          <v:shape id="_x0000_i1039" type="#_x0000_t75" style="width:92.05pt;height:30.05pt" o:ole="">
            <v:imagedata r:id="rId38" o:title=""/>
          </v:shape>
          <o:OLEObject Type="Embed" ProgID="Equation.DSMT4" ShapeID="_x0000_i1039" DrawAspect="Content" ObjectID="_1408972965" r:id="rId39"/>
        </w:object>
      </w:r>
      <w:r>
        <w:rPr>
          <w:sz w:val="28"/>
        </w:rPr>
        <w:t>.</w:t>
      </w:r>
    </w:p>
    <w:p w:rsidR="0042219C" w:rsidRDefault="0042219C" w:rsidP="0042219C">
      <w:pPr>
        <w:ind w:firstLine="510"/>
        <w:rPr>
          <w:sz w:val="28"/>
        </w:rPr>
      </w:pPr>
      <w:r>
        <w:rPr>
          <w:sz w:val="28"/>
        </w:rPr>
        <w:t xml:space="preserve">На участке </w:t>
      </w:r>
      <w:r w:rsidRPr="00667C3C">
        <w:rPr>
          <w:i/>
          <w:sz w:val="28"/>
          <w:lang w:val="en-US"/>
        </w:rPr>
        <w:t>BC</w:t>
      </w:r>
      <w:r>
        <w:rPr>
          <w:sz w:val="28"/>
        </w:rPr>
        <w:t xml:space="preserve">: </w:t>
      </w:r>
      <w:r w:rsidRPr="0042219C">
        <w:rPr>
          <w:position w:val="-20"/>
        </w:rPr>
        <w:object w:dxaOrig="2060" w:dyaOrig="600">
          <v:shape id="_x0000_i1040" type="#_x0000_t75" style="width:102.7pt;height:30.05pt" o:ole="">
            <v:imagedata r:id="rId40" o:title=""/>
          </v:shape>
          <o:OLEObject Type="Embed" ProgID="Equation.DSMT4" ShapeID="_x0000_i1040" DrawAspect="Content" ObjectID="_1408972966" r:id="rId41"/>
        </w:object>
      </w:r>
      <w:r>
        <w:rPr>
          <w:sz w:val="28"/>
        </w:rPr>
        <w:t>.</w:t>
      </w:r>
    </w:p>
    <w:p w:rsidR="0042219C" w:rsidRPr="00667C3C" w:rsidRDefault="0042219C" w:rsidP="0042219C">
      <w:pPr>
        <w:ind w:firstLine="510"/>
        <w:rPr>
          <w:sz w:val="28"/>
          <w:szCs w:val="28"/>
        </w:rPr>
      </w:pPr>
      <w:r>
        <w:rPr>
          <w:sz w:val="28"/>
        </w:rPr>
        <w:t xml:space="preserve">На участке </w:t>
      </w:r>
      <w:r w:rsidRPr="00667C3C">
        <w:rPr>
          <w:i/>
          <w:sz w:val="28"/>
          <w:lang w:val="en-US"/>
        </w:rPr>
        <w:t>CD</w:t>
      </w:r>
      <w:r>
        <w:rPr>
          <w:sz w:val="28"/>
        </w:rPr>
        <w:t>:</w:t>
      </w:r>
      <w:r w:rsidRPr="0042219C">
        <w:t xml:space="preserve"> </w:t>
      </w:r>
      <w:r w:rsidRPr="0042219C">
        <w:rPr>
          <w:position w:val="-20"/>
        </w:rPr>
        <w:object w:dxaOrig="2320" w:dyaOrig="600">
          <v:shape id="_x0000_i1041" type="#_x0000_t75" style="width:116.45pt;height:30.05pt" o:ole="">
            <v:imagedata r:id="rId42" o:title=""/>
          </v:shape>
          <o:OLEObject Type="Embed" ProgID="Equation.DSMT4" ShapeID="_x0000_i1041" DrawAspect="Content" ObjectID="_1408972967" r:id="rId43"/>
        </w:object>
      </w:r>
      <w:r>
        <w:rPr>
          <w:sz w:val="28"/>
        </w:rPr>
        <w:t>.</w:t>
      </w:r>
    </w:p>
    <w:p w:rsidR="0042219C" w:rsidRPr="00B03D78" w:rsidRDefault="00B03D78" w:rsidP="00667C3C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Эпюра напряжений </w:t>
      </w:r>
      <w:r>
        <w:rPr>
          <w:sz w:val="28"/>
          <w:szCs w:val="28"/>
        </w:rPr>
        <w:sym w:font="Symbol" w:char="F073"/>
      </w:r>
      <w:r>
        <w:rPr>
          <w:sz w:val="28"/>
          <w:szCs w:val="28"/>
        </w:rPr>
        <w:t xml:space="preserve"> строится с соблюдением тех же правил, что и при построении эпюр </w:t>
      </w:r>
      <w:r w:rsidRPr="00B03D78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. Полученная эпюра напряжений для стер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я представлена на рис. 2.5, в.</w:t>
      </w:r>
    </w:p>
    <w:p w:rsidR="0042219C" w:rsidRDefault="0042219C" w:rsidP="00667C3C">
      <w:pPr>
        <w:ind w:firstLine="510"/>
        <w:rPr>
          <w:sz w:val="28"/>
          <w:szCs w:val="28"/>
        </w:rPr>
      </w:pPr>
    </w:p>
    <w:p w:rsidR="005654C5" w:rsidRPr="000271A1" w:rsidRDefault="008C7AC7" w:rsidP="00696B93">
      <w:pPr>
        <w:ind w:firstLine="0"/>
        <w:jc w:val="center"/>
        <w:rPr>
          <w:b/>
          <w:sz w:val="28"/>
          <w:szCs w:val="28"/>
        </w:rPr>
      </w:pPr>
      <w:r>
        <w:rPr>
          <w:b/>
          <w:sz w:val="28"/>
        </w:rPr>
        <w:t>Продольные д</w:t>
      </w:r>
      <w:r w:rsidR="000271A1" w:rsidRPr="000271A1">
        <w:rPr>
          <w:b/>
          <w:sz w:val="28"/>
        </w:rPr>
        <w:t>еформации при растяжении или сжатии</w:t>
      </w:r>
    </w:p>
    <w:p w:rsidR="000271A1" w:rsidRDefault="000271A1" w:rsidP="000271A1">
      <w:pPr>
        <w:ind w:firstLine="318"/>
        <w:rPr>
          <w:sz w:val="28"/>
          <w:szCs w:val="28"/>
        </w:rPr>
      </w:pPr>
    </w:p>
    <w:p w:rsidR="00FA7D89" w:rsidRPr="00BC47CC" w:rsidRDefault="00FA7D89" w:rsidP="00AC602B">
      <w:pPr>
        <w:ind w:firstLine="510"/>
        <w:rPr>
          <w:spacing w:val="-6"/>
          <w:sz w:val="28"/>
          <w:szCs w:val="28"/>
        </w:rPr>
      </w:pPr>
      <w:r w:rsidRPr="00BC47CC">
        <w:rPr>
          <w:spacing w:val="-6"/>
          <w:sz w:val="28"/>
          <w:szCs w:val="28"/>
        </w:rPr>
        <w:t xml:space="preserve">Для характеристики интенсивности изменения размеров и формы элемента конструкции при нагружении используют понятие </w:t>
      </w:r>
      <w:r w:rsidRPr="00BC47CC">
        <w:rPr>
          <w:i/>
          <w:spacing w:val="-6"/>
          <w:sz w:val="28"/>
          <w:szCs w:val="28"/>
        </w:rPr>
        <w:t>деформ</w:t>
      </w:r>
      <w:r w:rsidRPr="00BC47CC">
        <w:rPr>
          <w:i/>
          <w:spacing w:val="-6"/>
          <w:sz w:val="28"/>
          <w:szCs w:val="28"/>
        </w:rPr>
        <w:t>а</w:t>
      </w:r>
      <w:r w:rsidRPr="00BC47CC">
        <w:rPr>
          <w:i/>
          <w:spacing w:val="-6"/>
          <w:sz w:val="28"/>
          <w:szCs w:val="28"/>
        </w:rPr>
        <w:t>ции</w:t>
      </w:r>
      <w:r w:rsidRPr="00BC47CC">
        <w:rPr>
          <w:spacing w:val="-6"/>
          <w:sz w:val="28"/>
          <w:szCs w:val="28"/>
        </w:rPr>
        <w:t>.</w:t>
      </w:r>
    </w:p>
    <w:p w:rsidR="008C7AC7" w:rsidRDefault="008C7AC7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При осевом растяжении (сжатии) в брусе возникает только </w:t>
      </w:r>
      <w:r w:rsidRPr="003B7DDB">
        <w:rPr>
          <w:i/>
          <w:sz w:val="28"/>
          <w:szCs w:val="28"/>
        </w:rPr>
        <w:t>лине</w:t>
      </w:r>
      <w:r w:rsidRPr="003B7DDB">
        <w:rPr>
          <w:i/>
          <w:sz w:val="28"/>
          <w:szCs w:val="28"/>
        </w:rPr>
        <w:t>й</w:t>
      </w:r>
      <w:r w:rsidRPr="003B7DDB">
        <w:rPr>
          <w:i/>
          <w:sz w:val="28"/>
          <w:szCs w:val="28"/>
        </w:rPr>
        <w:t>ная</w:t>
      </w:r>
      <w:r>
        <w:rPr>
          <w:sz w:val="28"/>
          <w:szCs w:val="28"/>
        </w:rPr>
        <w:t xml:space="preserve"> деформация.</w:t>
      </w:r>
    </w:p>
    <w:p w:rsidR="00CD1761" w:rsidRDefault="00CD1761" w:rsidP="00AC602B">
      <w:pPr>
        <w:ind w:firstLine="510"/>
        <w:rPr>
          <w:sz w:val="28"/>
          <w:szCs w:val="28"/>
        </w:rPr>
      </w:pPr>
      <w:r w:rsidRPr="00685D60">
        <w:rPr>
          <w:sz w:val="28"/>
          <w:szCs w:val="28"/>
        </w:rPr>
        <w:t>Представим прямой жесткий брус постоянного поперечного сеч</w:t>
      </w:r>
      <w:r w:rsidRPr="00685D60">
        <w:rPr>
          <w:sz w:val="28"/>
          <w:szCs w:val="28"/>
        </w:rPr>
        <w:t>е</w:t>
      </w:r>
      <w:r w:rsidRPr="00685D60">
        <w:rPr>
          <w:sz w:val="28"/>
          <w:szCs w:val="28"/>
        </w:rPr>
        <w:t xml:space="preserve">ния </w:t>
      </w:r>
      <w:r w:rsidRPr="00CD1761">
        <w:rPr>
          <w:i/>
          <w:sz w:val="28"/>
          <w:szCs w:val="28"/>
          <w:lang w:val="en-US"/>
        </w:rPr>
        <w:t>A</w:t>
      </w:r>
      <w:r w:rsidRPr="00CD1761">
        <w:rPr>
          <w:sz w:val="28"/>
          <w:szCs w:val="28"/>
        </w:rPr>
        <w:t xml:space="preserve">, </w:t>
      </w:r>
      <w:r w:rsidRPr="00685D60">
        <w:rPr>
          <w:sz w:val="28"/>
          <w:szCs w:val="28"/>
        </w:rPr>
        <w:t xml:space="preserve">длиной </w:t>
      </w:r>
      <w:r w:rsidRPr="00CD1761">
        <w:rPr>
          <w:i/>
          <w:sz w:val="28"/>
          <w:szCs w:val="28"/>
          <w:lang w:val="en-US"/>
        </w:rPr>
        <w:t>l</w:t>
      </w:r>
      <w:r w:rsidRPr="00CD1761">
        <w:rPr>
          <w:sz w:val="28"/>
          <w:szCs w:val="28"/>
          <w:vertAlign w:val="subscript"/>
        </w:rPr>
        <w:t>0</w:t>
      </w:r>
      <w:r w:rsidRPr="00CD1761">
        <w:rPr>
          <w:sz w:val="28"/>
          <w:szCs w:val="28"/>
        </w:rPr>
        <w:t>,</w:t>
      </w:r>
      <w:r w:rsidRPr="00685D60">
        <w:rPr>
          <w:sz w:val="28"/>
          <w:szCs w:val="28"/>
        </w:rPr>
        <w:t xml:space="preserve"> жестко защемленный одним концом и нагруженный на другом конце растягивающей силой </w:t>
      </w:r>
      <w:r w:rsidRPr="00CD1761">
        <w:rPr>
          <w:i/>
          <w:sz w:val="28"/>
          <w:szCs w:val="28"/>
          <w:lang w:val="en-US"/>
        </w:rPr>
        <w:t>F</w:t>
      </w:r>
      <w:r w:rsidRPr="00CD1761">
        <w:rPr>
          <w:sz w:val="28"/>
          <w:szCs w:val="28"/>
        </w:rPr>
        <w:t xml:space="preserve"> (рис. 2.6, а)</w:t>
      </w:r>
      <w:r w:rsidRPr="00685D60">
        <w:rPr>
          <w:sz w:val="28"/>
          <w:szCs w:val="28"/>
        </w:rPr>
        <w:t>.</w:t>
      </w:r>
      <w:r>
        <w:rPr>
          <w:sz w:val="28"/>
          <w:szCs w:val="28"/>
        </w:rPr>
        <w:t xml:space="preserve"> Собственным весом</w:t>
      </w:r>
      <w:r w:rsidR="00BC47CC">
        <w:rPr>
          <w:sz w:val="28"/>
          <w:szCs w:val="28"/>
        </w:rPr>
        <w:t xml:space="preserve"> бруса</w:t>
      </w:r>
      <w:r>
        <w:rPr>
          <w:sz w:val="28"/>
          <w:szCs w:val="28"/>
        </w:rPr>
        <w:t xml:space="preserve"> пренебрегаем.</w:t>
      </w:r>
    </w:p>
    <w:p w:rsidR="00CD1761" w:rsidRDefault="0021624B" w:rsidP="00CD1761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>
                <wp:extent cx="5400040" cy="2047240"/>
                <wp:effectExtent l="3810" t="0" r="0" b="0"/>
                <wp:docPr id="258" name="Полотно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Прямая соединительная линия 302"/>
                        <wps:cNvCnPr/>
                        <wps:spPr bwMode="auto">
                          <a:xfrm>
                            <a:off x="263802" y="792715"/>
                            <a:ext cx="153291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Прямая соединительная линия 303"/>
                        <wps:cNvCnPr/>
                        <wps:spPr bwMode="auto">
                          <a:xfrm>
                            <a:off x="270802" y="1227724"/>
                            <a:ext cx="153281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Прямая соединительная линия 304"/>
                        <wps:cNvCnPr/>
                        <wps:spPr bwMode="auto">
                          <a:xfrm>
                            <a:off x="270802" y="792715"/>
                            <a:ext cx="0" cy="43370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Прямая соединительная линия 305"/>
                        <wps:cNvCnPr/>
                        <wps:spPr bwMode="auto">
                          <a:xfrm>
                            <a:off x="1796713" y="792715"/>
                            <a:ext cx="0" cy="43370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Прямая со стрелкой 306"/>
                        <wps:cNvCnPr>
                          <a:cxnSpLocks noChangeShapeType="1"/>
                        </wps:cNvCnPr>
                        <wps:spPr bwMode="auto">
                          <a:xfrm>
                            <a:off x="1803613" y="1013120"/>
                            <a:ext cx="893507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483518" y="683913"/>
                            <a:ext cx="28511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Прямоугольник 308"/>
                        <wps:cNvSpPr>
                          <a:spLocks noChangeArrowheads="1"/>
                        </wps:cNvSpPr>
                        <wps:spPr bwMode="auto">
                          <a:xfrm>
                            <a:off x="180001" y="684813"/>
                            <a:ext cx="89501" cy="647713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" name="Прямая соединительная линия 309"/>
                        <wps:cNvCnPr/>
                        <wps:spPr bwMode="auto">
                          <a:xfrm>
                            <a:off x="273902" y="684813"/>
                            <a:ext cx="0" cy="647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Прямая со стрелкой 310"/>
                        <wps:cNvCnPr>
                          <a:cxnSpLocks noChangeShapeType="1"/>
                        </wps:cNvCnPr>
                        <wps:spPr bwMode="auto">
                          <a:xfrm>
                            <a:off x="273902" y="504810"/>
                            <a:ext cx="153671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915322" y="684513"/>
                            <a:ext cx="2508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864206" y="252705"/>
                            <a:ext cx="27622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Pr="000323EA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Прямая соединительная линия 313"/>
                        <wps:cNvCnPr/>
                        <wps:spPr bwMode="auto">
                          <a:xfrm>
                            <a:off x="1775113" y="1015320"/>
                            <a:ext cx="13536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Прямая соединительная линия 314"/>
                        <wps:cNvCnPr/>
                        <wps:spPr bwMode="auto">
                          <a:xfrm>
                            <a:off x="252002" y="1015320"/>
                            <a:ext cx="15840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Прямая соединительная линия 315"/>
                        <wps:cNvCnPr/>
                        <wps:spPr bwMode="auto">
                          <a:xfrm>
                            <a:off x="1796713" y="429708"/>
                            <a:ext cx="0" cy="3630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Прямая соединительная линия 316"/>
                        <wps:cNvCnPr/>
                        <wps:spPr bwMode="auto">
                          <a:xfrm flipH="1">
                            <a:off x="273902" y="429708"/>
                            <a:ext cx="3800" cy="396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Прямая соединительная линия 317"/>
                        <wps:cNvCnPr/>
                        <wps:spPr bwMode="auto">
                          <a:xfrm>
                            <a:off x="263802" y="861517"/>
                            <a:ext cx="221741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Прямая соединительная линия 318"/>
                        <wps:cNvCnPr/>
                        <wps:spPr bwMode="auto">
                          <a:xfrm>
                            <a:off x="277702" y="1151823"/>
                            <a:ext cx="220351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Прямая соединительная линия 319"/>
                        <wps:cNvCnPr/>
                        <wps:spPr bwMode="auto">
                          <a:xfrm>
                            <a:off x="2481218" y="861517"/>
                            <a:ext cx="0" cy="29030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Прямая соединительная линия 320"/>
                        <wps:cNvCnPr/>
                        <wps:spPr bwMode="auto">
                          <a:xfrm>
                            <a:off x="2481218" y="429708"/>
                            <a:ext cx="0" cy="4321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Прямая со стрелкой 321"/>
                        <wps:cNvCnPr>
                          <a:cxnSpLocks noChangeShapeType="1"/>
                        </wps:cNvCnPr>
                        <wps:spPr bwMode="auto">
                          <a:xfrm>
                            <a:off x="1810613" y="504810"/>
                            <a:ext cx="6706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2049115" y="252705"/>
                            <a:ext cx="32194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44"/>
                              </w: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Прямая со стрелкой 323"/>
                        <wps:cNvCnPr>
                          <a:cxnSpLocks noChangeShapeType="1"/>
                        </wps:cNvCnPr>
                        <wps:spPr bwMode="auto">
                          <a:xfrm>
                            <a:off x="277702" y="1507229"/>
                            <a:ext cx="220351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296010" y="1223624"/>
                            <a:ext cx="2286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Прямая соединительная линия 325"/>
                        <wps:cNvCnPr/>
                        <wps:spPr bwMode="auto">
                          <a:xfrm>
                            <a:off x="2481218" y="1151823"/>
                            <a:ext cx="0" cy="3931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Прямая соединительная линия 326"/>
                        <wps:cNvCnPr/>
                        <wps:spPr bwMode="auto">
                          <a:xfrm>
                            <a:off x="273802" y="1227724"/>
                            <a:ext cx="3900" cy="3172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401410" y="577211"/>
                            <a:ext cx="27622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Овал 328"/>
                        <wps:cNvSpPr>
                          <a:spLocks noChangeArrowheads="1"/>
                        </wps:cNvSpPr>
                        <wps:spPr bwMode="auto">
                          <a:xfrm>
                            <a:off x="4122431" y="813416"/>
                            <a:ext cx="396003" cy="396008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8" name="Овал 329"/>
                        <wps:cNvSpPr>
                          <a:spLocks noChangeArrowheads="1"/>
                        </wps:cNvSpPr>
                        <wps:spPr bwMode="auto">
                          <a:xfrm>
                            <a:off x="4176331" y="864217"/>
                            <a:ext cx="288002" cy="288006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" name="Прямая со стрелкой 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180431" y="871417"/>
                            <a:ext cx="280002" cy="2800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Прямая соединительная линия 331"/>
                        <wps:cNvCnPr/>
                        <wps:spPr bwMode="auto">
                          <a:xfrm>
                            <a:off x="4696735" y="646413"/>
                            <a:ext cx="3775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Прямая соединительная линия 332"/>
                        <wps:cNvCnPr/>
                        <wps:spPr bwMode="auto">
                          <a:xfrm flipV="1">
                            <a:off x="4460433" y="646413"/>
                            <a:ext cx="228902" cy="2250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Прямая со стрелкой 3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218531" y="906418"/>
                            <a:ext cx="203702" cy="2036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Прямая соединительная линия 334"/>
                        <wps:cNvCnPr/>
                        <wps:spPr bwMode="auto">
                          <a:xfrm>
                            <a:off x="4320432" y="646413"/>
                            <a:ext cx="0" cy="6477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Прямая соединительная линия 335"/>
                        <wps:cNvCnPr/>
                        <wps:spPr bwMode="auto">
                          <a:xfrm flipH="1">
                            <a:off x="3994730" y="1011420"/>
                            <a:ext cx="6120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Прямая соединительная линия 336"/>
                        <wps:cNvCnPr/>
                        <wps:spPr bwMode="auto">
                          <a:xfrm>
                            <a:off x="4137931" y="825716"/>
                            <a:ext cx="551404" cy="5515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Прямая соединительная линия 337"/>
                        <wps:cNvCnPr/>
                        <wps:spPr bwMode="auto">
                          <a:xfrm>
                            <a:off x="4689335" y="1371827"/>
                            <a:ext cx="3772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Прямая со стрелкой 338"/>
                        <wps:cNvCnPr>
                          <a:cxnSpLocks noChangeShapeType="1"/>
                        </wps:cNvCnPr>
                        <wps:spPr bwMode="auto">
                          <a:xfrm>
                            <a:off x="3971029" y="646413"/>
                            <a:ext cx="209402" cy="2250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Прямая соединительная линия 339"/>
                        <wps:cNvCnPr/>
                        <wps:spPr bwMode="auto">
                          <a:xfrm>
                            <a:off x="3593827" y="651813"/>
                            <a:ext cx="3772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4696435" y="360707"/>
                            <a:ext cx="31051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4707935" y="1108722"/>
                            <a:ext cx="265430" cy="321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3455026" y="342307"/>
                            <a:ext cx="47117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44"/>
                              </w: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/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1294810" y="1616032"/>
                            <a:ext cx="25971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Поле 21"/>
                        <wps:cNvSpPr txBox="1">
                          <a:spLocks noChangeArrowheads="1"/>
                        </wps:cNvSpPr>
                        <wps:spPr bwMode="auto">
                          <a:xfrm>
                            <a:off x="4210731" y="1616032"/>
                            <a:ext cx="262255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0E5" w:rsidRDefault="001720E5" w:rsidP="00CD1761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45" o:spid="_x0000_s1282" editas="canvas" style="width:425.2pt;height:161.2pt;mso-position-horizontal-relative:char;mso-position-vertical-relative:line" coordsize="54000,20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">
                <v:shape id="_x0000_s1283" type="#_x0000_t75" style="position:absolute;width:54000;height:20472;visibility:visible;mso-wrap-style:square">
                  <v:fill o:detectmouseclick="t"/>
                  <v:path o:connecttype="none"/>
                </v:shape>
                <v:line id="Прямая соединительная линия 302" o:spid="_x0000_s1284" style="position:absolute;visibility:visible;mso-wrap-style:square" from="2638,7927" to="17967,7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tPTMAAAADaAAAADwAAAGRycy9kb3ducmV2LnhtbERPTWvCQBC9F/wPywje6sYKpURXEcEq&#10;3ppKwNuQHZOY7Gzc3Wj677tCoafh8T5nuR5MK+7kfG1ZwWyagCAurK65VHD63r1+gPABWWNrmRT8&#10;kIf1avSyxFTbB3/RPQuliCHsU1RQhdClUvqiIoN+ajviyF2sMxgidKXUDh8x3LTyLUnepcGaY0OF&#10;HW0rKpqsNwryPuPztdm5FvvP/f6S3xo/Pyo1GQ+bBYhAQ/gX/7kPOs6H5yvPK1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GbT0zAAAAA2gAAAA8AAAAAAAAAAAAAAAAA&#10;oQIAAGRycy9kb3ducmV2LnhtbFBLBQYAAAAABAAEAPkAAACOAwAAAAA=&#10;" strokeweight="1.5pt"/>
                <v:line id="Прямая соединительная линия 303" o:spid="_x0000_s1285" style="position:absolute;visibility:visible;mso-wrap-style:square" from="2708,12277" to="18036,12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nRO8IAAADaAAAADwAAAGRycy9kb3ducmV2LnhtbESPQWvCQBSE7wX/w/IEb3WjQinRVUSw&#10;Fm+mRejtkX0mMdm3cXej8d+7BcHjMDPfMItVbxpxJecrywom4wQEcW51xYWC35/t+ycIH5A1NpZJ&#10;wZ08rJaDtwWm2t74QNcsFCJC2KeooAyhTaX0eUkG/di2xNE7WWcwROkKqR3eItw0cpokH9JgxXGh&#10;xJY2JeV11hkFxy7jv3O9dQ12X7vd6Xip/Wyv1GjYr+cgAvXhFX62v7WCKfxfiT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UnRO8IAAADaAAAADwAAAAAAAAAAAAAA&#10;AAChAgAAZHJzL2Rvd25yZXYueG1sUEsFBgAAAAAEAAQA+QAAAJADAAAAAA==&#10;" strokeweight="1.5pt"/>
                <v:line id="Прямая соединительная линия 304" o:spid="_x0000_s1286" style="position:absolute;visibility:visible;mso-wrap-style:square" from="2708,7927" to="2708,12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      <v:line id="Прямая соединительная линия 305" o:spid="_x0000_s1287" style="position:absolute;visibility:visible;mso-wrap-style:square" from="17967,7927" to="17967,12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<v:shape id="Прямая со стрелкой 306" o:spid="_x0000_s1288" type="#_x0000_t32" style="position:absolute;left:18036;top:10131;width:89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dKa8MAAADaAAAADwAAAGRycy9kb3ducmV2LnhtbESPQWvCQBSE70L/w/IK3nSj2BKiq0ih&#10;pfRSG3uwt0f2mQSzb9Psa0z/vSsIHoeZ+YZZbQbXqJ66UHs2MJsmoIgLb2suDXzvXycpqCDIFhvP&#10;ZOCfAmzWD6MVZtaf+Yv6XEoVIRwyNFCJtJnWoajIYZj6ljh6R985lCi7UtsOzxHuGj1PkmftsOa4&#10;UGFLLxUVp/zPGWh/F9jvip80aWZy+HjLP+dy6I0ZPw7bJSihQe7hW/vdGniC65V4A/T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nSmvDAAAA2gAAAA8AAAAAAAAAAAAA&#10;AAAAoQIAAGRycy9kb3ducmV2LnhtbFBLBQYAAAAABAAEAPkAAACRAwAAAAA=&#10;" strokeweight="2.25pt">
                  <v:stroke endarrow="classic" endarrowwidth="narrow" endarrowlength="long"/>
                </v:shape>
                <v:shape id="Поле 21" o:spid="_x0000_s1289" type="#_x0000_t202" style="position:absolute;left:24835;top:6839;width:285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NvpMQA&#10;AADa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Do8r6QbI8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b6TEAAAA2g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rect id="Прямоугольник 308" o:spid="_x0000_s1290" style="position:absolute;left:1800;top:6848;width:895;height:6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KtEcIA&#10;AADaAAAADwAAAGRycy9kb3ducmV2LnhtbESPwWrDMBBE74X8g9hAbrXcQN3iRgkhYPChh8TJByzW&#10;xjK1VsZSbLdfHwUCPQ4z84bZ7GbbiZEG3zpW8JakIIhrp1tuFFzOxesnCB+QNXaOScEvedhtFy8b&#10;zLWb+ERjFRoRIexzVGBC6HMpfW3Iok9cTxy9qxsshiiHRuoBpwi3nVynaSYtthwXDPZ0MFT/VDer&#10;4HbeF8c/acp6ygJOiN31/btQarWc918gAs3hP/xsl1rBBzyuxBsgt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Mq0RwgAAANoAAAAPAAAAAAAAAAAAAAAAAJgCAABkcnMvZG93&#10;bnJldi54bWxQSwUGAAAAAAQABAD1AAAAhwMAAAAA&#10;" fillcolor="black" stroked="f" strokeweight="2pt">
                  <v:fill r:id="rId9" o:title="" type="pattern"/>
                  <v:textbox>
                    <w:txbxContent>
                      <w:p w:rsidR="001720E5" w:rsidRDefault="001720E5" w:rsidP="00CD1761"/>
                    </w:txbxContent>
                  </v:textbox>
                </v:rect>
                <v:line id="Прямая соединительная линия 309" o:spid="_x0000_s1291" style="position:absolute;visibility:visible;mso-wrap-style:square" from="2739,6848" to="2739,1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shape id="Прямая со стрелкой 310" o:spid="_x0000_s1292" type="#_x0000_t32" style="position:absolute;left:2739;top:5048;width:153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EgNsQAAADaAAAADwAAAGRycy9kb3ducmV2LnhtbESP3WrCQBSE7wt9h+UUelN0E6VFo6v4&#10;gyBUKP48wCF7zEazZ0N2G+Pbu0Khl8PMfMNM552tREuNLx0rSPsJCOLc6ZILBafjpjcC4QOyxsox&#10;KbiTh/ns9WWKmXY33lN7CIWIEPYZKjAh1JmUPjdk0fddTRy9s2sshiibQuoGbxFuKzlIki9pseS4&#10;YLCmlaH8evi1Ci68/F4Ptuan3YXVcLP+TIuPNlXq/a1bTEAE6sJ/+K+91QrG8LwSb4C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sSA2xAAAANoAAAAPAAAAAAAAAAAA&#10;AAAAAKECAABkcnMvZG93bnJldi54bWxQSwUGAAAAAAQABAD5AAAAkgMAAAAA&#10;">
                  <v:stroke startarrow="classic" startarrowwidth="narrow" startarrowlength="long" endarrow="classic" endarrowwidth="narrow" endarrowlength="long"/>
                </v:shape>
                <v:shape id="Поле 21" o:spid="_x0000_s1293" type="#_x0000_t202" style="position:absolute;left:29153;top:6845;width:250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bgM8YA&#10;AADbAAAADwAAAGRycy9kb3ducmV2LnhtbESPQUvDQBCF74L/YRnBi9iNHorEbIsKShFrMRXJcciO&#10;2dDsbNjdtum/7xwEbzO8N+99Uy0nP6gDxdQHNnA3K0ARt8H23Bn43r7ePoBKGdniEJgMnCjBcnF5&#10;UWFpw5G/6FDnTkkIpxINuJzHUuvUOvKYZmEkFu03RI9Z1thpG/Eo4X7Q90Ux1x57lgaHI704anf1&#10;3hvYufebTfG2fv6Zr07xc7sPTfxojLm+mp4eQWWa8r/573plBV/o5RcZQC/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bgM8YAAADb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21" o:spid="_x0000_s1294" type="#_x0000_t202" style="position:absolute;left:8642;top:2527;width:2762;height:32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pFqMIA&#10;AADbAAAADwAAAGRycy9kb3ducmV2LnhtbERPS2sCMRC+F/wPYQQvRbP2IGU1igoWkbbiA/E4bMbN&#10;4mayJFHXf98UCr3Nx/ecyay1tbiTD5VjBcNBBoK4cLriUsHxsOq/gwgRWWPtmBQ8KcBs2nmZYK7d&#10;g3d038dSpBAOOSowMTa5lKEwZDEMXEOcuIvzFmOCvpTa4yOF21q+ZdlIWqw4NRhsaGmouO5vVsHV&#10;bF632cfX4jRaP/334ebO/vOsVK/bzscgIrXxX/znXus0fwi/v6QD5PQ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ykWowgAAANsAAAAPAAAAAAAAAAAAAAAAAJgCAABkcnMvZG93&#10;bnJldi54bWxQSwUGAAAAAAQABAD1AAAAhwMAAAAA&#10;" filled="f" stroked="f" strokeweight=".5pt">
                  <v:textbox>
                    <w:txbxContent>
                      <w:p w:rsidR="001720E5" w:rsidRPr="000323EA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r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line id="Прямая соединительная линия 313" o:spid="_x0000_s1295" style="position:absolute;visibility:visible;mso-wrap-style:square" from="17751,10153" to="31287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pKhcEAAADbAAAADwAAAGRycy9kb3ducmV2LnhtbERP32vCMBB+H/g/hBP2NtMVOkZnFBkI&#10;PgjabmyvR3M2xeZSk2i7/94MBnu7j+/nLdeT7cWNfOgcK3heZCCIG6c7bhV8fmyfXkGEiKyxd0wK&#10;fijAejV7WGKp3cgV3erYihTCoUQFJsahlDI0hiyGhRuIE3dy3mJM0LdSexxTuO1lnmUv0mLHqcHg&#10;QO+GmnN9tQpoc/g67iTmtvfy8m0uxT5WhVKP82nzBiLSFP/Ff+6dTvNz+P0lHS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CkqFwQAAANsAAAAPAAAAAAAAAAAAAAAA&#10;AKECAABkcnMvZG93bnJldi54bWxQSwUGAAAAAAQABAD5AAAAjwMAAAAA&#10;">
                  <v:stroke endarrow="classic" endarrowwidth="narrow" endarrowlength="long"/>
                </v:line>
                <v:line id="Прямая соединительная линия 314" o:spid="_x0000_s1296" style="position:absolute;visibility:visible;mso-wrap-style:square" from="2520,10153" to="18360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SkRsYAAADbAAAADwAAAGRycy9kb3ducmV2LnhtbESPT2vCQBDF74LfYRmhN920pVWjq7QV&#10;Qegp/kGPQ3bMhmZn0+zWpH56Vyj0NsN7vzdv5svOVuJCjS8dK3gcJSCIc6dLLhTsd+vhBIQPyBor&#10;x6TglzwsF/3eHFPtWs7osg2FiCHsU1RgQqhTKX1uyKIfuZo4amfXWAxxbQqpG2xjuK3kU5K8Sosl&#10;xwsGa/owlH9tf2ysMX65vmeH1XRy2ptjm03HvPn+VOph0L3NQATqwr/5j97oyD3D/Zc4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8kpEbGAAAA2wAAAA8AAAAAAAAA&#10;AAAAAAAAoQIAAGRycy9kb3ducmV2LnhtbFBLBQYAAAAABAAEAPkAAACUAwAAAAA=&#10;">
                  <v:stroke dashstyle="longDashDot"/>
                </v:line>
                <v:line id="Прямая соединительная линия 315" o:spid="_x0000_s1297" style="position:absolute;visibility:visible;mso-wrap-style:square" from="17967,4297" to="17967,7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Прямая соединительная линия 316" o:spid="_x0000_s1298" style="position:absolute;flip:x;visibility:visible;mso-wrap-style:square" from="2739,4297" to="2777,8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line id="Прямая соединительная линия 317" o:spid="_x0000_s1299" style="position:absolute;visibility:visible;mso-wrap-style:square" from="2638,8615" to="24812,8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hB8sEAAADbAAAADwAAAGRycy9kb3ducmV2LnhtbESPQWvDMAyF74X9B6PBbo2zHsLI4pZS&#10;KOutJBvsqsVanC6Wg+0m2b+vC4PdJN7T+56q3WIHMZEPvWMFz1kOgrh1uudOwcf7cf0CIkRkjYNj&#10;UvBLAXbbh1WFpXYz1zQ1sRMphEOJCkyMYyllaA1ZDJkbiZP27bzFmFbfSe1xTuF2kJs8L6TFnhPB&#10;4EgHQ+1Pc7WJW9PbxftiXji0X+cL7WvzOSv19LjsX0FEWuK/+e/6pFP9Au6/pAHk9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qEHywQAAANsAAAAPAAAAAAAAAAAAAAAA&#10;AKECAABkcnMvZG93bnJldi54bWxQSwUGAAAAAAQABAD5AAAAjwMAAAAA&#10;" strokeweight="1pt">
                  <v:stroke dashstyle="dash"/>
                </v:line>
                <v:line id="Прямая соединительная линия 318" o:spid="_x0000_s1300" style="position:absolute;visibility:visible;mso-wrap-style:square" from="2777,11518" to="24812,11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TkacIAAADbAAAADwAAAGRycy9kb3ducmV2LnhtbESPQWvDMAyF74P9B6PBbovTHbKRxi2l&#10;UNpbSTfoVY21OF0sB9tLsn9fFwa7Sbyn9z1V69n2YiQfOscKFlkOgrhxuuNWwefH7uUdRIjIGnvH&#10;pOCXAqxXjw8VltpNXNN4iq1IIRxKVGBiHEopQ2PIYsjcQJy0L+ctxrT6VmqPUwq3vXzN80Ja7DgR&#10;DA60NdR8n35s4ta0v3pfTDOH5nK80qY250mp56d5swQRaY7/5r/rg0713+D+SxpAr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+TkacIAAADbAAAADwAAAAAAAAAAAAAA&#10;AAChAgAAZHJzL2Rvd25yZXYueG1sUEsFBgAAAAAEAAQA+QAAAJADAAAAAA==&#10;" strokeweight="1pt">
                  <v:stroke dashstyle="dash"/>
                </v:line>
                <v:line id="Прямая соединительная линия 319" o:spid="_x0000_s1301" style="position:absolute;visibility:visible;mso-wrap-style:square" from="24812,8615" to="24812,11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twG8AAAADbAAAADwAAAGRycy9kb3ducmV2LnhtbESPTW/CMAyG75P4D5GRdoN0O6CpEBCa&#10;NLEbKkPiahrTlDVOlQRa/v18QNrNlt+Px6vN6Dt1p5jawAbe5gUo4jrYlhsDx5+v2QeolJEtdoHJ&#10;wIMSbNaTlxWWNgxc0f2QGyUhnEo04HLuS61T7chjmoeeWG6XED1mWWOjbcRBwn2n34tioT22LA0O&#10;e/p0VP8ebl56K9pdY1wMI6f6vL/StnKnwZjX6bhdgso05n/x0/1tBV9g5RcZQK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p7cBvAAAAA2wAAAA8AAAAAAAAAAAAAAAAA&#10;oQIAAGRycy9kb3ducmV2LnhtbFBLBQYAAAAABAAEAPkAAACOAwAAAAA=&#10;" strokeweight="1pt">
                  <v:stroke dashstyle="dash"/>
                </v:line>
                <v:line id="Прямая соединительная линия 320" o:spid="_x0000_s1302" style="position:absolute;visibility:visible;mso-wrap-style:square" from="24812,4297" to="24812,8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shape id="Прямая со стрелкой 321" o:spid="_x0000_s1303" type="#_x0000_t32" style="position:absolute;left:18106;top:5048;width:67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IQkcIAAADbAAAADwAAAGRycy9kb3ducmV2LnhtbERP3WrCMBS+F/YO4Qy8kZm2wzE607Ip&#10;gqAg6/YAh+as6daclCbW7u3NheDlx/e/LifbiZEG3zpWkC4TEMS10y03Cr6/dk+vIHxA1tg5JgX/&#10;5KEsHmZrzLW78CeNVWhEDGGfowITQp9L6WtDFv3S9cSR+3GDxRDh0Eg94CWG205mSfIiLbYcGwz2&#10;tDFU/1Vnq+CXPw7bbG9O4zFsnnfbVdosxlSp+eP0/gYi0BTu4pt7rxVkcX38En+ALK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LIQkcIAAADbAAAADwAAAAAAAAAAAAAA&#10;AAChAgAAZHJzL2Rvd25yZXYueG1sUEsFBgAAAAAEAAQA+QAAAJADAAAAAA==&#10;">
                  <v:stroke startarrow="classic" startarrowwidth="narrow" startarrowlength="long" endarrow="classic" endarrowwidth="narrow" endarrowlength="long"/>
                </v:shape>
                <v:shape id="Поле 21" o:spid="_x0000_s1304" type="#_x0000_t202" style="position:absolute;left:20491;top:2527;width:3219;height:32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aPFcQA&#10;AADbAAAADwAAAGRycy9kb3ducmV2LnhtbESPQWsCMRSE7wX/Q3iCl6JZPUhZjaJCi0htqYp4fGye&#10;m8XNy5JEXf99IxR6HGbmG2Y6b20tbuRD5VjBcJCBIC6crrhUcNi/999AhIissXZMCh4UYD7rvEwx&#10;1+7OP3TbxVIkCIccFZgYm1zKUBiyGAauIU7e2XmLMUlfSu3xnuC2lqMsG0uLFacFgw2tDBWX3dUq&#10;uJjN63f2sV0ex+uH/9pf3cl/npTqddvFBESkNv6H/9prrWA0hOeX9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mjxXEAAAA2wAAAA8AAAAAAAAAAAAAAAAAmAIAAGRycy9k&#10;b3ducmV2LnhtbFBLBQYAAAAABAAEAPUAAACJAwAAAAA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44"/>
                        </w: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Прямая со стрелкой 323" o:spid="_x0000_s1305" type="#_x0000_t32" style="position:absolute;left:2777;top:15072;width:220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rfcQAAADbAAAADwAAAGRycy9kb3ducmV2LnhtbESP0WrCQBRE3wX/YblCX4puklKR6CpW&#10;EYQKpeoHXLLXbDR7N2S3Mf37bkHwcZiZM8xi1dtadNT6yrGCdJKAIC6crrhUcD7txjMQPiBrrB2T&#10;gl/ysFoOBwvMtbvzN3XHUIoIYZ+jAhNCk0vpC0MW/cQ1xNG7uNZiiLItpW7xHuG2llmSTKXFiuOC&#10;wYY2horb8ccquPLH5zbbm6/uEDZvu+17Wr52qVIvo349BxGoD8/wo73XCrIM/r/EH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LCt9xAAAANsAAAAPAAAAAAAAAAAA&#10;AAAAAKECAABkcnMvZG93bnJldi54bWxQSwUGAAAAAAQABAD5AAAAkgMAAAAA&#10;">
                  <v:stroke startarrow="classic" startarrowwidth="narrow" startarrowlength="long" endarrow="classic" endarrowwidth="narrow" endarrowlength="long"/>
                </v:shape>
                <v:shape id="Поле 21" o:spid="_x0000_s1306" type="#_x0000_t202" style="position:absolute;left:12960;top:12236;width:2286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0+c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LT5xQAAANsAAAAPAAAAAAAAAAAAAAAAAJgCAABkcnMv&#10;ZG93bnJldi54bWxQSwUGAAAAAAQABAD1AAAAigMAAAAA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325" o:spid="_x0000_s1307" style="position:absolute;visibility:visible;mso-wrap-style:square" from="24812,11518" to="24812,15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Прямая соединительная линия 326" o:spid="_x0000_s1308" style="position:absolute;visibility:visible;mso-wrap-style:square" from="2738,12277" to="2777,15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shape id="Поле 21" o:spid="_x0000_s1309" type="#_x0000_t202" style="position:absolute;left:14014;top:5772;width:276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8XYcUA&#10;AADbAAAADwAAAGRycy9kb3ducmV2LnhtbESPQWsCMRSE74X+h/AKXkrN6mEpq1G0UBHRilqKx8fm&#10;dbO4eVmSqOu/N0Khx2FmvmHG08424kI+1I4VDPoZCOLS6ZorBd+Hz7d3ECEia2wck4IbBZhOnp/G&#10;WGh35R1d9rESCcKhQAUmxraQMpSGLIa+a4mT9+u8xZikr6T2eE1w28hhluXSYs1pwWBLH4bK0/5s&#10;FZzM6nWbLTbzn3x581+Hszv69VGp3ks3G4GI1MX/8F97qRUMc3h8ST9AT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xdhxQAAANsAAAAPAAAAAAAAAAAAAAAAAJgCAABkcnMv&#10;ZG93bnJldi54bWxQSwUGAAAAAAQABAD1AAAAigMAAAAA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oval id="Овал 328" o:spid="_x0000_s1310" style="position:absolute;left:41224;top:8134;width:3960;height:39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CqbMQA&#10;AADbAAAADwAAAGRycy9kb3ducmV2LnhtbESPQWvCQBSE7wX/w/KE3urGUGyJrhILJcVDS7R6fmSf&#10;STD7NmS3Sfz3XUHwOMzMN8xqM5pG9NS52rKC+SwCQVxYXXOp4Pfw+fIOwnlkjY1lUnAlB5v15GmF&#10;ibYD59TvfSkChF2CCirv20RKV1Rk0M1sSxy8s+0M+iC7UuoOhwA3jYyjaCEN1hwWKmzpo6Lisv8z&#10;Cr7TLDq+7vJtdjxQrtMfc9ouTko9T8d0CcLT6B/he/tLK4jf4PYl/AC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QqmzEAAAA2wAAAA8AAAAAAAAAAAAAAAAAmAIAAGRycy9k&#10;b3ducmV2LnhtbFBLBQYAAAAABAAEAPUAAACJAwAAAAA=&#10;" filled="f" strokeweight="1.5pt"/>
                <v:oval id="Овал 329" o:spid="_x0000_s1311" style="position:absolute;left:41763;top:8642;width:2880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CAcIA&#10;AADbAAAADwAAAGRycy9kb3ducmV2LnhtbERPz2vCMBS+C/sfwhvsIpquh61Uo7jBZDAZ2ornR/Ns&#10;i81LaWLT/ffLYbDjx/d7vZ1MJ0YaXGtZwfMyAUFcWd1yreBcfiwyEM4ja+wsk4IfcrDdPMzWmGsb&#10;+ERj4WsRQ9jlqKDxvs+ldFVDBt3S9sSRu9rBoI9wqKUeMMRw08k0SV6kwZZjQ4M9vTdU3Yq7UfDW&#10;7Y/hgOXrJcwP2bevgvy67pR6epx2KxCeJv8v/nN/agVpHBu/x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6IIBwgAAANsAAAAPAAAAAAAAAAAAAAAAAJgCAABkcnMvZG93&#10;bnJldi54bWxQSwUGAAAAAAQABAD1AAAAhwMAAAAA&#10;" filled="f" strokeweight="1.5pt">
                  <v:stroke dashstyle="dash"/>
                  <v:textbox>
                    <w:txbxContent>
                      <w:p w:rsidR="001720E5" w:rsidRDefault="001720E5" w:rsidP="00CD1761"/>
                    </w:txbxContent>
                  </v:textbox>
                </v:oval>
                <v:shape id="Прямая со стрелкой 330" o:spid="_x0000_s1312" type="#_x0000_t32" style="position:absolute;left:41804;top:8714;width:2800;height:28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FdesIAAADbAAAADwAAAGRycy9kb3ducmV2LnhtbESPS2sCMRSF90L/Q7gFd5pUoehoFBG0&#10;ha7qo91eJ7eTwclNmKQ6/feNILg8nMfHmS8714gLtbH2rOFlqEAQl97UXGk47DeDCYiYkA02nknD&#10;H0VYLp56cyyMv/InXXapEnmEY4EabEqhkDKWlhzGoQ/E2fvxrcOUZVtJ0+I1j7tGjpR6lQ5rzgSL&#10;gdaWyvPu12XuIZy/5Aeutmp8dGt3+lY2vGndf+5WMxCJuvQI39vvRsNoCrcv+Q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FdesIAAADbAAAADwAAAAAAAAAAAAAA&#10;AAChAgAAZHJzL2Rvd25yZXYueG1sUEsFBgAAAAAEAAQA+QAAAJADAAAAAA==&#10;">
                  <v:stroke startarrow="classic" startarrowwidth="narrow" startarrowlength="long" endarrow="classic" endarrowwidth="narrow" endarrowlength="long"/>
                </v:shape>
                <v:line id="Прямая соединительная линия 331" o:spid="_x0000_s1313" style="position:absolute;visibility:visible;mso-wrap-style:square" from="46967,6464" to="50742,6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Прямая соединительная линия 332" o:spid="_x0000_s1314" style="position:absolute;flip:y;visibility:visible;mso-wrap-style:square" from="44604,6464" to="46893,8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shape id="Прямая со стрелкой 333" o:spid="_x0000_s1315" type="#_x0000_t32" style="position:absolute;left:42185;top:9064;width:2037;height:203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kSLLwAAADcAAAADwAAAGRycy9kb3ducmV2LnhtbERPSwrCMBDdC94hjOBOUy2IVKOoIIg7&#10;P4jLoRmbYjMpTbT19mYhuHy8/3Ld2Uq8qfGlYwWTcQKCOHe65ELB9bIfzUH4gKyxckwKPuRhver3&#10;lphp1/KJ3udQiBjCPkMFJoQ6k9Lnhiz6sauJI/dwjcUQYVNI3WAbw20lp0kykxZLjg0Ga9oZyp/n&#10;l1Ww3ec2bTeXmwzH9p5gut2VplNqOOg2CxCBuvAX/9wHrSCdxvnxTDwCcvU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yvkSLLwAAADcAAAADwAAAAAAAAAAAAAAAAChAgAA&#10;ZHJzL2Rvd25yZXYueG1sUEsFBgAAAAAEAAQA+QAAAIoDAAAAAA==&#10;">
                  <v:stroke startarrow="classic" startarrowwidth="narrow" startarrowlength="long" endarrow="classic" endarrowwidth="narrow" endarrowlength="long"/>
                </v:shape>
                <v:line id="Прямая соединительная линия 334" o:spid="_x0000_s1316" style="position:absolute;visibility:visible;mso-wrap-style:square" from="43204,6464" to="43204,12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IiCMYAAADcAAAADwAAAGRycy9kb3ducmV2LnhtbESPQWvCQBCF7wX/wzKCt7pRadXoKtZS&#10;EHqKtbTHITtmg9nZNLuatL++KwgeH2/e9+Yt152txIUaXzpWMBomIIhzp0suFBw+3h5nIHxA1lg5&#10;JgW/5GG96j0sMdWu5Ywu+1CICGGfogITQp1K6XNDFv3Q1cTRO7rGYoiyKaRusI1wW8lxkjxLiyXH&#10;BoM1bQ3lp/3ZxjemT38v2efrfPZ9MF9tNp/y7uddqUG/2yxABOrC/fiW3mkFk/EIrmMiAeTq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CIgjGAAAA3AAAAA8AAAAAAAAA&#10;AAAAAAAAoQIAAGRycy9kb3ducmV2LnhtbFBLBQYAAAAABAAEAPkAAACUAwAAAAA=&#10;">
                  <v:stroke dashstyle="longDashDot"/>
                </v:line>
                <v:line id="Прямая соединительная линия 335" o:spid="_x0000_s1317" style="position:absolute;flip:x;visibility:visible;mso-wrap-style:square" from="39947,10114" to="46067,10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gxs8QAAADcAAAADwAAAGRycy9kb3ducmV2LnhtbESPQYvCMBSE7wv+h/AEb2vaKkvpGmUR&#10;FfEiqx72+GzettXmpTRR6783guBxmJlvmMmsM7W4UusqywriYQSCOLe64kLBYb/8TEE4j6yxtkwK&#10;7uRgNu19TDDT9sa/dN35QgQIuwwVlN43mZQuL8mgG9qGOHj/tjXog2wLqVu8BbipZRJFX9JgxWGh&#10;xIbmJeXn3cUoOPNGHk+rbRwf02o9/july8siVWrQ736+QXjq/Dv8aq+1glGSwPNMOAJ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eDGzxAAAANwAAAAPAAAAAAAAAAAA&#10;AAAAAKECAABkcnMvZG93bnJldi54bWxQSwUGAAAAAAQABAD5AAAAkgMAAAAA&#10;">
                  <v:stroke dashstyle="longDashDot"/>
                </v:line>
                <v:line id="Прямая соединительная линия 336" o:spid="_x0000_s1318" style="position:absolute;visibility:visible;mso-wrap-style:square" from="41379,8257" to="46893,13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qsK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arCjGAAAA3AAAAA8AAAAAAAAA&#10;AAAAAAAAoQIAAGRycy9kb3ducmV2LnhtbFBLBQYAAAAABAAEAPkAAACUAwAAAAA=&#10;"/>
                <v:line id="Прямая соединительная линия 337" o:spid="_x0000_s1319" style="position:absolute;visibility:visible;mso-wrap-style:square" from="46893,13718" to="50665,13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M0X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szRcxwAAANwAAAAPAAAAAAAA&#10;AAAAAAAAAKECAABkcnMvZG93bnJldi54bWxQSwUGAAAAAAQABAD5AAAAlQMAAAAA&#10;"/>
                <v:shape id="Прямая со стрелкой 338" o:spid="_x0000_s1320" type="#_x0000_t32" style="position:absolute;left:39710;top:6464;width:2094;height:22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ya2MUAAADcAAAADwAAAGRycy9kb3ducmV2LnhtbESPUWvCQBCE3wv+h2OFvtVLtRaJnhJE&#10;Sy2UUhV8XXJrkprbC7ltTP+9Vyj0cZiZb5jFqne16qgNlWcDj6MEFHHubcWFgeNh+zADFQTZYu2Z&#10;DPxQgNVycLfA1Porf1K3l0JFCIcUDZQiTap1yEtyGEa+IY7e2bcOJcq20LbFa4S7Wo+T5Fk7rDgu&#10;lNjQuqT8sv92Bj7edtvslIl07xt++ZoeA+LTzJj7YZ/NQQn18h/+a79aA5PxFH7PxCO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ya2MUAAADcAAAADwAAAAAAAAAA&#10;AAAAAAChAgAAZHJzL2Rvd25yZXYueG1sUEsFBgAAAAAEAAQA+QAAAJMDAAAAAA==&#10;">
                  <v:stroke endarrow="classic" endarrowwidth="narrow" endarrowlength="long"/>
                </v:shape>
                <v:line id="Прямая соединительная линия 339" o:spid="_x0000_s1321" style="position:absolute;visibility:visible;mso-wrap-style:square" from="35938,6518" to="39710,6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0Ps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tD7DGAAAA3AAAAA8AAAAAAAAA&#10;AAAAAAAAoQIAAGRycy9kb3ducmV2LnhtbFBLBQYAAAAABAAEAPkAAACUAwAAAAA=&#10;"/>
                <v:shape id="Поле 21" o:spid="_x0000_s1322" type="#_x0000_t202" style="position:absolute;left:46964;top:3607;width:3105;height:32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14YsYA&#10;AADcAAAADwAAAGRycy9kb3ducmV2LnhtbESPQWsCMRSE74L/ITyhl1KzWrBlaxQVWkS0pVqKx8fm&#10;dbO4eVmSqOu/N0LB4zAz3zDjaWtrcSIfKscKBv0MBHHhdMWlgp/d+9MriBCRNdaOScGFAkwn3c4Y&#10;c+3O/E2nbSxFgnDIUYGJscmlDIUhi6HvGuLk/TlvMSbpS6k9nhPc1nKYZSNpseK0YLChhaHisD1a&#10;BQezevzKPjbz39Hy4j93R7f3671SD7129gYiUhvv4f/2Uit4Hr7A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14Ys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Поле 21" o:spid="_x0000_s1323" type="#_x0000_t202" style="position:absolute;left:47079;top:11087;width:2654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LsEMMA&#10;AADcAAAADwAAAGRycy9kb3ducmV2LnhtbERPy2oCMRTdF/yHcAvdiGa0IDIapQotUlrFB+LyMrlO&#10;Bic3QxJ1/PtmIXR5OO/pvLW1uJEPlWMFg34GgrhwuuJSwWH/2RuDCBFZY+2YFDwowHzWeZlirt2d&#10;t3TbxVKkEA45KjAxNrmUoTBkMfRdQ5y4s/MWY4K+lNrjPYXbWg6zbCQtVpwaDDa0NFRcdler4GK+&#10;u5vs63dxHK0efr2/upP/OSn19tp+TEBEauO/+OleaQXvw7Q2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FLsEM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Поле 21" o:spid="_x0000_s1324" type="#_x0000_t202" style="position:absolute;left:34550;top:3423;width:4711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5Ji8YA&#10;AADcAAAADwAAAGRycy9kb3ducmV2LnhtbESPQWsCMRSE74L/ITyhl1KzWpB2axQVWkS0pVqKx8fm&#10;dbO4eVmSqOu/N0LB4zAz3zDjaWtrcSIfKscKBv0MBHHhdMWlgp/d+9MLiBCRNdaOScGFAkwn3c4Y&#10;c+3O/E2nbSxFgnDIUYGJscmlDIUhi6HvGuLk/TlvMSbpS6k9nhPc1nKYZSNpseK0YLChhaHisD1a&#10;BQezevzKPjbz39Hy4j93R7f3671SD7129gYiUhvv4f/2Uit4Hr7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x5Ji8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44"/>
                        </w: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/2</w:t>
                        </w:r>
                        <w:proofErr w:type="gramEnd"/>
                      </w:p>
                    </w:txbxContent>
                  </v:textbox>
                </v:shape>
                <v:shape id="Поле 21" o:spid="_x0000_s1325" type="#_x0000_t202" style="position:absolute;left:12948;top:16160;width:2597;height:31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12y8MA&#10;AADcAAAADwAAAGRycy9kb3ducmV2LnhtbERPTWsCMRC9C/0PYQq9SM1aQWQ1SisoUqpSleJx2Ew3&#10;i5vJkkRd/705CB4f73sya20tLuRD5VhBv5eBIC6crrhUcNgv3kcgQkTWWDsmBTcKMJu+dCaYa3fl&#10;X7rsYilSCIccFZgYm1zKUBiyGHquIU7cv/MWY4K+lNrjNYXbWn5k2VBarDg1GGxobqg47c5Wwcl8&#10;d7fZcv31N1zd/GZ/dkf/c1Tq7bX9HIOI1Man+OFeaQWDQZqfzqQjIK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12y8MAAADcAAAADwAAAAAAAAAAAAAAAACYAgAAZHJzL2Rv&#10;d25yZXYueG1sUEsFBgAAAAAEAAQA9QAAAIgDAAAAAA=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shape id="Поле 21" o:spid="_x0000_s1326" type="#_x0000_t202" style="position:absolute;left:42107;top:16160;width:2622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HTUMYA&#10;AADcAAAADwAAAGRycy9kb3ducmV2LnhtbESPQWsCMRSE74L/IbxCL1KzVpCyGqUWWqRUS1XE42Pz&#10;3CxuXpYk6vrvG0HwOMzMN8xk1tpanMmHyrGCQT8DQVw4XXGpYLv5fHkDESKyxtoxKbhSgNm025lg&#10;rt2F/+i8jqVIEA45KjAxNrmUoTBkMfRdQ5y8g/MWY5K+lNrjJcFtLV+zbCQtVpwWDDb0Yag4rk9W&#10;wdF8936zr+V8N1pc/Wpzcnv/s1fq+al9H4OI1MZH+N5eaAXD4Q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HTUMYAAADcAAAADwAAAAAAAAAAAAAAAACYAgAAZHJz&#10;L2Rvd25yZXYueG1sUEsFBgAAAAAEAAQA9QAAAIsDAAAAAA==&#10;" filled="f" stroked="f" strokeweight=".5pt">
                  <v:textbox>
                    <w:txbxContent>
                      <w:p w:rsidR="001720E5" w:rsidRDefault="001720E5" w:rsidP="00CD1761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D1761" w:rsidRPr="003B7DDB" w:rsidRDefault="00CD1761" w:rsidP="00CD1761">
      <w:pPr>
        <w:ind w:firstLine="0"/>
        <w:jc w:val="center"/>
        <w:rPr>
          <w:szCs w:val="28"/>
        </w:rPr>
      </w:pPr>
      <w:r w:rsidRPr="003B7DDB">
        <w:rPr>
          <w:szCs w:val="28"/>
        </w:rPr>
        <w:t>Рис. 2.6. Линейные деформации стержня:</w:t>
      </w:r>
    </w:p>
    <w:p w:rsidR="00CD1761" w:rsidRPr="003B7DDB" w:rsidRDefault="00CD1761" w:rsidP="00CD1761">
      <w:pPr>
        <w:ind w:firstLine="0"/>
        <w:jc w:val="center"/>
        <w:rPr>
          <w:szCs w:val="28"/>
        </w:rPr>
      </w:pPr>
      <w:r w:rsidRPr="003B7DDB">
        <w:rPr>
          <w:szCs w:val="28"/>
        </w:rPr>
        <w:t xml:space="preserve">а – продольные, </w:t>
      </w:r>
      <w:proofErr w:type="gramStart"/>
      <w:r w:rsidRPr="003B7DDB">
        <w:rPr>
          <w:szCs w:val="28"/>
        </w:rPr>
        <w:t>б</w:t>
      </w:r>
      <w:proofErr w:type="gramEnd"/>
      <w:r w:rsidRPr="003B7DDB">
        <w:rPr>
          <w:szCs w:val="28"/>
        </w:rPr>
        <w:t xml:space="preserve"> – поперечные</w:t>
      </w:r>
    </w:p>
    <w:p w:rsidR="00CD1761" w:rsidRDefault="00CD1761" w:rsidP="00CD1761">
      <w:pPr>
        <w:ind w:firstLine="510"/>
        <w:rPr>
          <w:sz w:val="28"/>
          <w:szCs w:val="28"/>
        </w:rPr>
      </w:pPr>
    </w:p>
    <w:p w:rsidR="00BC47CC" w:rsidRPr="00BC47CC" w:rsidRDefault="00BC47CC" w:rsidP="00BC47CC">
      <w:pPr>
        <w:ind w:firstLine="510"/>
        <w:rPr>
          <w:i/>
          <w:sz w:val="28"/>
          <w:szCs w:val="28"/>
        </w:rPr>
      </w:pPr>
      <w:r>
        <w:rPr>
          <w:sz w:val="28"/>
          <w:szCs w:val="28"/>
        </w:rPr>
        <w:t xml:space="preserve">Под действием силы </w:t>
      </w:r>
      <w:r w:rsidRPr="00CD1761">
        <w:rPr>
          <w:i/>
          <w:sz w:val="28"/>
          <w:szCs w:val="28"/>
          <w:lang w:val="en-US"/>
        </w:rPr>
        <w:t>F</w:t>
      </w:r>
      <w:r w:rsidRPr="00FA7D8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тержень удлинится и его абсолютное удлинение составит величину </w:t>
      </w:r>
      <w:r w:rsidRPr="00CD1761">
        <w:rPr>
          <w:sz w:val="28"/>
          <w:szCs w:val="28"/>
        </w:rPr>
        <w:sym w:font="Symbol" w:char="F044"/>
      </w:r>
      <w:r w:rsidRPr="00CD1761">
        <w:rPr>
          <w:i/>
          <w:sz w:val="28"/>
          <w:szCs w:val="28"/>
          <w:lang w:val="en-US"/>
        </w:rPr>
        <w:t>l</w:t>
      </w:r>
      <w:r w:rsidRPr="00BC47CC">
        <w:rPr>
          <w:sz w:val="28"/>
          <w:szCs w:val="28"/>
        </w:rPr>
        <w:t xml:space="preserve"> (рис. 2.6, а)</w:t>
      </w:r>
    </w:p>
    <w:p w:rsidR="00BC47CC" w:rsidRPr="00BC47CC" w:rsidRDefault="00BC47CC" w:rsidP="00BC47CC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BC47CC">
        <w:tab/>
      </w:r>
      <w:r w:rsidRPr="00BC47CC">
        <w:rPr>
          <w:position w:val="-12"/>
          <w:lang w:val="en-US"/>
        </w:rPr>
        <w:object w:dxaOrig="1100" w:dyaOrig="380">
          <v:shape id="_x0000_i1056" type="#_x0000_t75" style="width:55.1pt;height:18.8pt" o:ole="">
            <v:imagedata r:id="rId44" o:title=""/>
          </v:shape>
          <o:OLEObject Type="Embed" ProgID="Equation.DSMT4" ShapeID="_x0000_i1056" DrawAspect="Content" ObjectID="_1408972968" r:id="rId45"/>
        </w:object>
      </w:r>
      <w:r>
        <w:t xml:space="preserve">, </w:t>
      </w:r>
      <w:r>
        <w:tab/>
        <w:t>2.5</w:t>
      </w:r>
    </w:p>
    <w:p w:rsidR="00BC47CC" w:rsidRDefault="00BC47CC" w:rsidP="00BC47CC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CD1761">
        <w:rPr>
          <w:sz w:val="28"/>
          <w:szCs w:val="28"/>
        </w:rPr>
        <w:sym w:font="Symbol" w:char="F044"/>
      </w:r>
      <w:r w:rsidRPr="00CD1761">
        <w:rPr>
          <w:i/>
          <w:sz w:val="28"/>
          <w:szCs w:val="28"/>
          <w:lang w:val="en-US"/>
        </w:rPr>
        <w:t>l</w:t>
      </w:r>
      <w:r w:rsidRPr="00AC385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AC3857">
        <w:rPr>
          <w:sz w:val="28"/>
          <w:szCs w:val="28"/>
        </w:rPr>
        <w:t>а</w:t>
      </w:r>
      <w:r>
        <w:rPr>
          <w:sz w:val="28"/>
          <w:szCs w:val="28"/>
        </w:rPr>
        <w:t>бсолютная продольная деформация (абсолютное уд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ение), </w:t>
      </w:r>
      <w:r w:rsidRPr="00BC47CC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– конечная длина стержня, </w:t>
      </w:r>
      <w:r w:rsidRPr="00BC47CC">
        <w:rPr>
          <w:i/>
          <w:sz w:val="28"/>
          <w:szCs w:val="28"/>
          <w:lang w:val="en-US"/>
        </w:rPr>
        <w:t>l</w:t>
      </w:r>
      <w:r w:rsidRPr="00BC47CC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– начальная длина стержня.</w:t>
      </w:r>
    </w:p>
    <w:p w:rsidR="00BC47CC" w:rsidRDefault="00BC47CC" w:rsidP="00BC47CC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тношение абсолютного удлинения к первоначальной длине называется </w:t>
      </w:r>
      <w:r w:rsidRPr="00AC3857">
        <w:rPr>
          <w:sz w:val="28"/>
          <w:szCs w:val="28"/>
        </w:rPr>
        <w:t>относительн</w:t>
      </w:r>
      <w:r>
        <w:rPr>
          <w:sz w:val="28"/>
          <w:szCs w:val="28"/>
        </w:rPr>
        <w:t>ой</w:t>
      </w:r>
      <w:r w:rsidRPr="00AC3857">
        <w:rPr>
          <w:sz w:val="28"/>
          <w:szCs w:val="28"/>
        </w:rPr>
        <w:t xml:space="preserve"> продольн</w:t>
      </w:r>
      <w:r>
        <w:rPr>
          <w:sz w:val="28"/>
          <w:szCs w:val="28"/>
        </w:rPr>
        <w:t>ой деформацией:</w:t>
      </w:r>
    </w:p>
    <w:p w:rsidR="00BC47CC" w:rsidRDefault="006679CD" w:rsidP="006679CD">
      <w:pPr>
        <w:ind w:firstLine="510"/>
        <w:rPr>
          <w:sz w:val="28"/>
          <w:szCs w:val="28"/>
        </w:rPr>
      </w:pPr>
      <w:r>
        <w:rPr>
          <w:sz w:val="28"/>
          <w:szCs w:val="28"/>
        </w:rPr>
        <w:t>Относительное удлинение число отвлеченное, выражается в долях единицы, иногда в процентах (</w:t>
      </w:r>
      <w:r w:rsidRPr="00AC3857">
        <w:rPr>
          <w:sz w:val="28"/>
          <w:szCs w:val="28"/>
        </w:rPr>
        <w:t>значение не ограничено</w:t>
      </w:r>
      <w:r>
        <w:rPr>
          <w:sz w:val="28"/>
          <w:szCs w:val="28"/>
        </w:rPr>
        <w:t xml:space="preserve">): </w:t>
      </w:r>
    </w:p>
    <w:p w:rsidR="00BC47CC" w:rsidRDefault="00BC47CC" w:rsidP="00BC47CC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tab/>
      </w:r>
      <w:r w:rsidR="002D190F" w:rsidRPr="00BC47CC">
        <w:rPr>
          <w:position w:val="-34"/>
        </w:rPr>
        <w:object w:dxaOrig="1700" w:dyaOrig="780">
          <v:shape id="_x0000_i1058" type="#_x0000_t75" style="width:85.15pt;height:38.8pt" o:ole="">
            <v:imagedata r:id="rId46" o:title=""/>
          </v:shape>
          <o:OLEObject Type="Embed" ProgID="Equation.DSMT4" ShapeID="_x0000_i1058" DrawAspect="Content" ObjectID="_1408972969" r:id="rId47"/>
        </w:object>
      </w:r>
      <w:r w:rsidR="002D190F">
        <w:t xml:space="preserve"> или </w:t>
      </w:r>
      <w:r w:rsidRPr="00BC47CC">
        <w:rPr>
          <w:position w:val="-34"/>
        </w:rPr>
        <w:object w:dxaOrig="1820" w:dyaOrig="780">
          <v:shape id="_x0000_i1057" type="#_x0000_t75" style="width:90.8pt;height:38.8pt" o:ole="">
            <v:imagedata r:id="rId48" o:title=""/>
          </v:shape>
          <o:OLEObject Type="Embed" ProgID="Equation.DSMT4" ShapeID="_x0000_i1057" DrawAspect="Content" ObjectID="_1408972970" r:id="rId49"/>
        </w:object>
      </w:r>
      <w:r>
        <w:t xml:space="preserve">. </w:t>
      </w:r>
      <w:r>
        <w:tab/>
        <w:t>2.6</w:t>
      </w:r>
    </w:p>
    <w:p w:rsidR="006679CD" w:rsidRDefault="006679CD" w:rsidP="006679CD">
      <w:pPr>
        <w:ind w:firstLine="510"/>
        <w:rPr>
          <w:sz w:val="28"/>
          <w:szCs w:val="28"/>
        </w:rPr>
      </w:pPr>
      <w:r>
        <w:rPr>
          <w:sz w:val="28"/>
          <w:szCs w:val="28"/>
        </w:rPr>
        <w:t>Формула для определения относительной продольной де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и отражает геометрическую сторону задачи о растяжении (сжатии): при растяжении </w:t>
      </w:r>
      <w:r w:rsidRPr="00302A0A">
        <w:rPr>
          <w:position w:val="-6"/>
          <w:sz w:val="28"/>
          <w:szCs w:val="28"/>
        </w:rPr>
        <w:object w:dxaOrig="740" w:dyaOrig="300">
          <v:shape id="_x0000_i1042" type="#_x0000_t75" style="width:36.95pt;height:15.05pt" o:ole="">
            <v:imagedata r:id="rId50" o:title=""/>
          </v:shape>
          <o:OLEObject Type="Embed" ProgID="Equation.DSMT4" ShapeID="_x0000_i1042" DrawAspect="Content" ObjectID="_1408972971" r:id="rId51"/>
        </w:object>
      </w:r>
      <w:r>
        <w:rPr>
          <w:sz w:val="28"/>
          <w:szCs w:val="28"/>
        </w:rPr>
        <w:t xml:space="preserve">, </w:t>
      </w:r>
      <w:r w:rsidRPr="00302A0A">
        <w:rPr>
          <w:position w:val="-16"/>
          <w:sz w:val="28"/>
          <w:szCs w:val="28"/>
        </w:rPr>
        <w:object w:dxaOrig="700" w:dyaOrig="420">
          <v:shape id="_x0000_i1043" type="#_x0000_t75" style="width:35.05pt;height:21.3pt" o:ole="">
            <v:imagedata r:id="rId52" o:title=""/>
          </v:shape>
          <o:OLEObject Type="Embed" ProgID="Equation.DSMT4" ShapeID="_x0000_i1043" DrawAspect="Content" ObjectID="_1408972972" r:id="rId53"/>
        </w:object>
      </w:r>
      <w:r>
        <w:rPr>
          <w:sz w:val="28"/>
          <w:szCs w:val="28"/>
        </w:rPr>
        <w:t>, при сжатии – наоборот.</w:t>
      </w:r>
    </w:p>
    <w:p w:rsidR="00CD1761" w:rsidRDefault="00CD1761" w:rsidP="00AC602B">
      <w:pPr>
        <w:ind w:firstLine="510"/>
        <w:rPr>
          <w:sz w:val="28"/>
          <w:szCs w:val="28"/>
        </w:rPr>
      </w:pPr>
    </w:p>
    <w:p w:rsidR="001D45CE" w:rsidRPr="00531D3A" w:rsidRDefault="001D45CE" w:rsidP="00531D3A">
      <w:pPr>
        <w:ind w:firstLine="0"/>
        <w:jc w:val="center"/>
        <w:rPr>
          <w:b/>
          <w:sz w:val="28"/>
        </w:rPr>
      </w:pPr>
      <w:bookmarkStart w:id="2" w:name="_Toc296599069"/>
      <w:r w:rsidRPr="00531D3A">
        <w:rPr>
          <w:b/>
          <w:sz w:val="28"/>
        </w:rPr>
        <w:t>Закон Гука</w:t>
      </w:r>
      <w:bookmarkEnd w:id="2"/>
      <w:r w:rsidRPr="00531D3A">
        <w:rPr>
          <w:b/>
          <w:sz w:val="28"/>
        </w:rPr>
        <w:t xml:space="preserve"> при растяжении и сжатии</w:t>
      </w:r>
    </w:p>
    <w:p w:rsidR="00B620C1" w:rsidRDefault="00B620C1" w:rsidP="00AC602B">
      <w:pPr>
        <w:ind w:firstLine="510"/>
        <w:rPr>
          <w:sz w:val="28"/>
          <w:szCs w:val="28"/>
        </w:rPr>
      </w:pPr>
    </w:p>
    <w:p w:rsidR="000F3A13" w:rsidRDefault="000F3A13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Эксперименты показывают, что при растяжении длина стержня увеличивается прямо пропорционально нагрузке до определенного предела, а при сжатии – уменьшается.</w:t>
      </w:r>
    </w:p>
    <w:p w:rsidR="00BB3741" w:rsidRDefault="00BB3741" w:rsidP="00AC602B">
      <w:pPr>
        <w:ind w:firstLine="510"/>
        <w:rPr>
          <w:i/>
          <w:sz w:val="28"/>
          <w:szCs w:val="28"/>
        </w:rPr>
      </w:pPr>
      <w:r>
        <w:rPr>
          <w:sz w:val="28"/>
          <w:szCs w:val="28"/>
        </w:rPr>
        <w:t>В упругой стадии работы большинства конструкционных ма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алов напряжения и деформации связаны зависимостью, которая носит название </w:t>
      </w:r>
      <w:r w:rsidRPr="00531D3A">
        <w:rPr>
          <w:i/>
          <w:sz w:val="28"/>
          <w:szCs w:val="28"/>
        </w:rPr>
        <w:t>закон Гука</w:t>
      </w:r>
    </w:p>
    <w:p w:rsidR="009101A5" w:rsidRDefault="009101A5" w:rsidP="009101A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</w:pPr>
      <w:r>
        <w:tab/>
      </w:r>
      <w:r w:rsidRPr="009101A5">
        <w:rPr>
          <w:position w:val="-6"/>
        </w:rPr>
        <w:object w:dxaOrig="960" w:dyaOrig="300">
          <v:shape id="_x0000_i1059" type="#_x0000_t75" style="width:48.2pt;height:15.05pt" o:ole="">
            <v:imagedata r:id="rId54" o:title=""/>
          </v:shape>
          <o:OLEObject Type="Embed" ProgID="Equation.DSMT4" ShapeID="_x0000_i1059" DrawAspect="Content" ObjectID="_1408972973" r:id="rId55"/>
        </w:object>
      </w:r>
      <w:r>
        <w:t xml:space="preserve">, </w:t>
      </w:r>
      <w:r>
        <w:tab/>
        <w:t>2.7</w:t>
      </w:r>
    </w:p>
    <w:p w:rsidR="00F01570" w:rsidRDefault="00F01570" w:rsidP="00AC602B">
      <w:pPr>
        <w:ind w:firstLine="510"/>
        <w:rPr>
          <w:sz w:val="28"/>
          <w:szCs w:val="28"/>
        </w:rPr>
      </w:pPr>
      <w:r w:rsidRPr="0010406A">
        <w:rPr>
          <w:spacing w:val="-8"/>
          <w:sz w:val="28"/>
          <w:szCs w:val="28"/>
        </w:rPr>
        <w:t xml:space="preserve">где </w:t>
      </w:r>
      <w:r w:rsidR="009101A5" w:rsidRPr="00F01570">
        <w:rPr>
          <w:position w:val="-20"/>
          <w:sz w:val="28"/>
          <w:szCs w:val="28"/>
        </w:rPr>
        <w:object w:dxaOrig="980" w:dyaOrig="540">
          <v:shape id="_x0000_i1060" type="#_x0000_t75" style="width:48.85pt;height:26.9pt" o:ole="">
            <v:imagedata r:id="rId56" o:title=""/>
          </v:shape>
          <o:OLEObject Type="Embed" ProgID="Equation.DSMT4" ShapeID="_x0000_i1060" DrawAspect="Content" ObjectID="_1408972974" r:id="rId57"/>
        </w:object>
      </w:r>
      <w:r w:rsidR="009101A5">
        <w:rPr>
          <w:sz w:val="28"/>
          <w:szCs w:val="28"/>
        </w:rPr>
        <w:t xml:space="preserve"> – напряжение</w:t>
      </w:r>
      <w:r w:rsidR="009101A5">
        <w:rPr>
          <w:sz w:val="28"/>
          <w:szCs w:val="28"/>
        </w:rPr>
        <w:t>;</w:t>
      </w:r>
      <w:r w:rsidR="009101A5" w:rsidRPr="009101A5">
        <w:rPr>
          <w:i/>
          <w:spacing w:val="-8"/>
          <w:sz w:val="28"/>
          <w:szCs w:val="28"/>
        </w:rPr>
        <w:t xml:space="preserve"> </w:t>
      </w:r>
      <w:r w:rsidR="009101A5" w:rsidRPr="00F01570">
        <w:rPr>
          <w:i/>
          <w:spacing w:val="-8"/>
          <w:sz w:val="28"/>
          <w:szCs w:val="28"/>
          <w:lang w:val="en-US"/>
        </w:rPr>
        <w:t>E</w:t>
      </w:r>
      <w:r w:rsidR="009101A5" w:rsidRPr="0010406A">
        <w:rPr>
          <w:spacing w:val="-8"/>
          <w:sz w:val="28"/>
          <w:szCs w:val="28"/>
        </w:rPr>
        <w:t xml:space="preserve"> – коэффициент пропорциональности между нагрузкой и д</w:t>
      </w:r>
      <w:r w:rsidR="009101A5" w:rsidRPr="0010406A">
        <w:rPr>
          <w:spacing w:val="-8"/>
          <w:sz w:val="28"/>
          <w:szCs w:val="28"/>
        </w:rPr>
        <w:t>е</w:t>
      </w:r>
      <w:r w:rsidR="009101A5" w:rsidRPr="0010406A">
        <w:rPr>
          <w:spacing w:val="-8"/>
          <w:sz w:val="28"/>
          <w:szCs w:val="28"/>
        </w:rPr>
        <w:t>формацией</w:t>
      </w:r>
      <w:r w:rsidR="009101A5">
        <w:rPr>
          <w:sz w:val="28"/>
          <w:szCs w:val="28"/>
        </w:rPr>
        <w:t>;</w:t>
      </w:r>
      <w:r w:rsidR="009101A5">
        <w:rPr>
          <w:sz w:val="28"/>
          <w:szCs w:val="28"/>
        </w:rPr>
        <w:t xml:space="preserve"> </w:t>
      </w:r>
      <w:r w:rsidRPr="00F01570">
        <w:rPr>
          <w:position w:val="-26"/>
          <w:sz w:val="28"/>
          <w:szCs w:val="28"/>
        </w:rPr>
        <w:object w:dxaOrig="940" w:dyaOrig="600">
          <v:shape id="_x0000_i1044" type="#_x0000_t75" style="width:46.95pt;height:30.05pt" o:ole="">
            <v:imagedata r:id="rId58" o:title=""/>
          </v:shape>
          <o:OLEObject Type="Embed" ProgID="Equation.DSMT4" ShapeID="_x0000_i1044" DrawAspect="Content" ObjectID="_1408972975" r:id="rId59"/>
        </w:object>
      </w:r>
      <w:r>
        <w:rPr>
          <w:sz w:val="28"/>
          <w:szCs w:val="28"/>
        </w:rPr>
        <w:t xml:space="preserve"> – относительная деформация стержня</w:t>
      </w:r>
      <w:r>
        <w:rPr>
          <w:spacing w:val="-8"/>
          <w:sz w:val="28"/>
          <w:szCs w:val="28"/>
        </w:rPr>
        <w:t>.</w:t>
      </w:r>
    </w:p>
    <w:p w:rsidR="00F01570" w:rsidRPr="009101A5" w:rsidRDefault="00F01570" w:rsidP="002D5311">
      <w:pPr>
        <w:ind w:left="510" w:firstLine="0"/>
        <w:rPr>
          <w:i/>
          <w:szCs w:val="28"/>
        </w:rPr>
      </w:pPr>
      <w:r w:rsidRPr="009101A5">
        <w:rPr>
          <w:b/>
          <w:i/>
          <w:szCs w:val="28"/>
        </w:rPr>
        <w:t>Закон Гука</w:t>
      </w:r>
      <w:r w:rsidRPr="009101A5">
        <w:rPr>
          <w:i/>
          <w:szCs w:val="28"/>
        </w:rPr>
        <w:t xml:space="preserve"> – нормальное напряжение прямо пропорционально относител</w:t>
      </w:r>
      <w:r w:rsidRPr="009101A5">
        <w:rPr>
          <w:i/>
          <w:szCs w:val="28"/>
        </w:rPr>
        <w:t>ь</w:t>
      </w:r>
      <w:r w:rsidRPr="009101A5">
        <w:rPr>
          <w:i/>
          <w:szCs w:val="28"/>
        </w:rPr>
        <w:t>ному удлинению или укорочению.</w:t>
      </w:r>
    </w:p>
    <w:p w:rsidR="001D45CE" w:rsidRPr="00F01570" w:rsidRDefault="00F01570" w:rsidP="00AC602B">
      <w:pPr>
        <w:ind w:firstLine="510"/>
        <w:rPr>
          <w:spacing w:val="-8"/>
          <w:sz w:val="28"/>
          <w:szCs w:val="28"/>
        </w:rPr>
      </w:pPr>
      <w:r>
        <w:rPr>
          <w:spacing w:val="-8"/>
          <w:sz w:val="28"/>
          <w:szCs w:val="28"/>
        </w:rPr>
        <w:t>К</w:t>
      </w:r>
      <w:r w:rsidR="001D45CE" w:rsidRPr="0010406A">
        <w:rPr>
          <w:spacing w:val="-8"/>
          <w:sz w:val="28"/>
          <w:szCs w:val="28"/>
        </w:rPr>
        <w:t>оэффициент пропорциональности</w:t>
      </w:r>
      <w:r>
        <w:rPr>
          <w:spacing w:val="-8"/>
          <w:sz w:val="28"/>
          <w:szCs w:val="28"/>
        </w:rPr>
        <w:t xml:space="preserve"> </w:t>
      </w:r>
      <w:r w:rsidRPr="00F01570">
        <w:rPr>
          <w:i/>
          <w:spacing w:val="-8"/>
          <w:sz w:val="28"/>
          <w:szCs w:val="28"/>
          <w:lang w:val="en-US"/>
        </w:rPr>
        <w:t>E</w:t>
      </w:r>
      <w:r w:rsidR="001D45CE" w:rsidRPr="0010406A">
        <w:rPr>
          <w:spacing w:val="-8"/>
          <w:sz w:val="28"/>
          <w:szCs w:val="28"/>
        </w:rPr>
        <w:t xml:space="preserve"> </w:t>
      </w:r>
      <w:r>
        <w:rPr>
          <w:spacing w:val="-8"/>
          <w:sz w:val="28"/>
          <w:szCs w:val="28"/>
        </w:rPr>
        <w:t xml:space="preserve">называется </w:t>
      </w:r>
      <w:r w:rsidR="001D45CE" w:rsidRPr="00F01570">
        <w:rPr>
          <w:i/>
          <w:spacing w:val="-8"/>
          <w:sz w:val="28"/>
          <w:szCs w:val="28"/>
        </w:rPr>
        <w:t>модулем</w:t>
      </w:r>
      <w:r w:rsidRPr="00F01570">
        <w:rPr>
          <w:i/>
          <w:spacing w:val="-8"/>
          <w:sz w:val="28"/>
          <w:szCs w:val="28"/>
        </w:rPr>
        <w:t xml:space="preserve"> продольной</w:t>
      </w:r>
      <w:r w:rsidR="001D45CE" w:rsidRPr="00F01570">
        <w:rPr>
          <w:i/>
          <w:spacing w:val="-8"/>
          <w:sz w:val="28"/>
          <w:szCs w:val="28"/>
        </w:rPr>
        <w:t xml:space="preserve"> упругости</w:t>
      </w:r>
      <w:r w:rsidRPr="00F01570">
        <w:rPr>
          <w:i/>
          <w:spacing w:val="-8"/>
          <w:sz w:val="28"/>
          <w:szCs w:val="28"/>
        </w:rPr>
        <w:t xml:space="preserve"> при растяжении или модулем упругости п</w:t>
      </w:r>
      <w:r w:rsidR="001D45CE" w:rsidRPr="00F01570">
        <w:rPr>
          <w:i/>
          <w:spacing w:val="-8"/>
          <w:sz w:val="28"/>
          <w:szCs w:val="28"/>
        </w:rPr>
        <w:t>ервого рода</w:t>
      </w:r>
      <w:r w:rsidR="001D45CE" w:rsidRPr="00F01570">
        <w:rPr>
          <w:spacing w:val="-8"/>
          <w:sz w:val="28"/>
          <w:szCs w:val="28"/>
        </w:rPr>
        <w:t xml:space="preserve"> или </w:t>
      </w:r>
      <w:r w:rsidR="001D45CE" w:rsidRPr="00F01570">
        <w:rPr>
          <w:i/>
          <w:spacing w:val="-8"/>
          <w:sz w:val="28"/>
          <w:szCs w:val="28"/>
        </w:rPr>
        <w:t>м</w:t>
      </w:r>
      <w:r w:rsidR="001D45CE" w:rsidRPr="00F01570">
        <w:rPr>
          <w:i/>
          <w:spacing w:val="-8"/>
          <w:sz w:val="28"/>
          <w:szCs w:val="28"/>
        </w:rPr>
        <w:t>о</w:t>
      </w:r>
      <w:r w:rsidR="001D45CE" w:rsidRPr="00F01570">
        <w:rPr>
          <w:i/>
          <w:spacing w:val="-8"/>
          <w:sz w:val="28"/>
          <w:szCs w:val="28"/>
        </w:rPr>
        <w:t>дулем Юнга</w:t>
      </w:r>
      <w:r w:rsidR="001D45CE" w:rsidRPr="00F01570">
        <w:rPr>
          <w:spacing w:val="-8"/>
          <w:sz w:val="28"/>
          <w:szCs w:val="28"/>
        </w:rPr>
        <w:t>.</w:t>
      </w:r>
    </w:p>
    <w:p w:rsidR="001D45CE" w:rsidRPr="009101A5" w:rsidRDefault="001D45CE" w:rsidP="002D5311">
      <w:pPr>
        <w:ind w:left="510" w:firstLine="0"/>
        <w:rPr>
          <w:i/>
          <w:szCs w:val="28"/>
        </w:rPr>
      </w:pPr>
      <w:r w:rsidRPr="009101A5">
        <w:rPr>
          <w:b/>
          <w:i/>
          <w:szCs w:val="28"/>
        </w:rPr>
        <w:t>Модуль Юнга</w:t>
      </w:r>
      <w:r w:rsidRPr="009101A5">
        <w:rPr>
          <w:i/>
          <w:szCs w:val="28"/>
        </w:rPr>
        <w:t xml:space="preserve"> этот упругая характеристика материала, определяемая эк</w:t>
      </w:r>
      <w:r w:rsidRPr="009101A5">
        <w:rPr>
          <w:i/>
          <w:szCs w:val="28"/>
        </w:rPr>
        <w:t>с</w:t>
      </w:r>
      <w:r w:rsidRPr="009101A5">
        <w:rPr>
          <w:i/>
          <w:szCs w:val="28"/>
        </w:rPr>
        <w:t xml:space="preserve">периментально – </w:t>
      </w:r>
      <w:proofErr w:type="gramStart"/>
      <w:r w:rsidRPr="009101A5">
        <w:rPr>
          <w:i/>
          <w:szCs w:val="28"/>
        </w:rPr>
        <w:t>характеризует способность материала упруго сопроти</w:t>
      </w:r>
      <w:r w:rsidRPr="009101A5">
        <w:rPr>
          <w:i/>
          <w:szCs w:val="28"/>
        </w:rPr>
        <w:t>в</w:t>
      </w:r>
      <w:r w:rsidRPr="009101A5">
        <w:rPr>
          <w:i/>
          <w:szCs w:val="28"/>
        </w:rPr>
        <w:t>ляется</w:t>
      </w:r>
      <w:proofErr w:type="gramEnd"/>
      <w:r w:rsidRPr="009101A5">
        <w:rPr>
          <w:i/>
          <w:szCs w:val="28"/>
        </w:rPr>
        <w:t xml:space="preserve"> деформированию.</w:t>
      </w:r>
    </w:p>
    <w:p w:rsidR="00F01570" w:rsidRDefault="00F01570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Модуль </w:t>
      </w:r>
      <w:r w:rsidRPr="00531D3A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– физическая константа (постоянная), характеризующая жесткость материала. Чем больше </w:t>
      </w:r>
      <w:r w:rsidRPr="00531D3A"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>, тем меньше деформируется 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риал при одном и том же напряжении.</w:t>
      </w:r>
    </w:p>
    <w:p w:rsidR="009101A5" w:rsidRDefault="009101A5" w:rsidP="009101A5">
      <w:pPr>
        <w:ind w:firstLine="510"/>
        <w:rPr>
          <w:sz w:val="28"/>
          <w:szCs w:val="28"/>
        </w:rPr>
      </w:pPr>
      <w:r>
        <w:rPr>
          <w:sz w:val="28"/>
          <w:szCs w:val="28"/>
        </w:rPr>
        <w:t>Модуль упругости и напряжение выражаются в одинаковых е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цах (Па, ГПа).</w:t>
      </w:r>
    </w:p>
    <w:p w:rsidR="00F01570" w:rsidRDefault="00F01570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Нормативные значения модуля продольной упругости для наи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ее распространённых материалов представлены в табл.</w:t>
      </w:r>
      <w:r w:rsidR="00531D3A">
        <w:rPr>
          <w:sz w:val="28"/>
          <w:szCs w:val="28"/>
        </w:rPr>
        <w:t xml:space="preserve"> 2.1.</w:t>
      </w:r>
    </w:p>
    <w:p w:rsidR="00F01570" w:rsidRDefault="009101A5" w:rsidP="009101A5">
      <w:pPr>
        <w:ind w:firstLine="510"/>
        <w:jc w:val="right"/>
        <w:rPr>
          <w:sz w:val="28"/>
          <w:szCs w:val="28"/>
        </w:rPr>
      </w:pPr>
      <w:r w:rsidRPr="00531D3A">
        <w:rPr>
          <w:szCs w:val="28"/>
        </w:rPr>
        <w:lastRenderedPageBreak/>
        <w:t>Табл</w:t>
      </w:r>
      <w:r>
        <w:rPr>
          <w:szCs w:val="28"/>
        </w:rPr>
        <w:t>ица</w:t>
      </w:r>
      <w:r>
        <w:rPr>
          <w:szCs w:val="28"/>
        </w:rPr>
        <w:t xml:space="preserve"> 2.1.</w:t>
      </w:r>
    </w:p>
    <w:p w:rsidR="00F01570" w:rsidRPr="00531D3A" w:rsidRDefault="00F01570" w:rsidP="009101A5">
      <w:pPr>
        <w:spacing w:after="120"/>
        <w:ind w:firstLine="0"/>
        <w:jc w:val="center"/>
        <w:rPr>
          <w:szCs w:val="28"/>
        </w:rPr>
      </w:pPr>
      <w:r w:rsidRPr="00531D3A">
        <w:rPr>
          <w:szCs w:val="28"/>
        </w:rPr>
        <w:t xml:space="preserve">Значения модуля продольной упругости и </w:t>
      </w:r>
      <w:r w:rsidR="00531D3A">
        <w:rPr>
          <w:szCs w:val="28"/>
        </w:rPr>
        <w:t>коэффициента Пуассона</w:t>
      </w:r>
      <w:r w:rsidR="00AC602B" w:rsidRPr="00531D3A">
        <w:rPr>
          <w:szCs w:val="28"/>
        </w:rPr>
        <w:t xml:space="preserve">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906"/>
        <w:gridCol w:w="2907"/>
        <w:gridCol w:w="2907"/>
      </w:tblGrid>
      <w:tr w:rsidR="00531D3A" w:rsidRPr="00531D3A" w:rsidTr="00531D3A">
        <w:tc>
          <w:tcPr>
            <w:tcW w:w="2906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атериал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Модуль Юнга, ГПа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Коэффициент Пуассона</w:t>
            </w:r>
          </w:p>
        </w:tc>
      </w:tr>
      <w:tr w:rsidR="00531D3A" w:rsidRPr="00531D3A" w:rsidTr="00531D3A">
        <w:tc>
          <w:tcPr>
            <w:tcW w:w="2906" w:type="dxa"/>
          </w:tcPr>
          <w:p w:rsidR="00531D3A" w:rsidRPr="00531D3A" w:rsidRDefault="00531D3A" w:rsidP="00531D3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таль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90–220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25–0,33</w:t>
            </w:r>
          </w:p>
        </w:tc>
      </w:tr>
      <w:tr w:rsidR="00531D3A" w:rsidRPr="00531D3A" w:rsidTr="00531D3A">
        <w:tc>
          <w:tcPr>
            <w:tcW w:w="2906" w:type="dxa"/>
          </w:tcPr>
          <w:p w:rsidR="00531D3A" w:rsidRPr="00531D3A" w:rsidRDefault="00531D3A" w:rsidP="00531D3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Чугун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5–160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23–0,27</w:t>
            </w:r>
          </w:p>
        </w:tc>
      </w:tr>
      <w:tr w:rsidR="00531D3A" w:rsidRPr="00531D3A" w:rsidTr="00531D3A">
        <w:tc>
          <w:tcPr>
            <w:tcW w:w="2906" w:type="dxa"/>
          </w:tcPr>
          <w:p w:rsidR="00531D3A" w:rsidRPr="00531D3A" w:rsidRDefault="00531D3A" w:rsidP="00531D3A">
            <w:pPr>
              <w:ind w:firstLine="0"/>
              <w:rPr>
                <w:szCs w:val="28"/>
              </w:rPr>
            </w:pPr>
            <w:r>
              <w:rPr>
                <w:szCs w:val="28"/>
              </w:rPr>
              <w:t>Сплав алюминия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69–71</w:t>
            </w:r>
          </w:p>
        </w:tc>
        <w:tc>
          <w:tcPr>
            <w:tcW w:w="2907" w:type="dxa"/>
          </w:tcPr>
          <w:p w:rsidR="00531D3A" w:rsidRPr="00531D3A" w:rsidRDefault="00531D3A" w:rsidP="00531D3A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32-0,36</w:t>
            </w:r>
          </w:p>
        </w:tc>
      </w:tr>
    </w:tbl>
    <w:p w:rsidR="00F01570" w:rsidRDefault="00F01570" w:rsidP="00531D3A">
      <w:pPr>
        <w:ind w:firstLine="0"/>
        <w:rPr>
          <w:sz w:val="28"/>
          <w:szCs w:val="28"/>
        </w:rPr>
      </w:pPr>
    </w:p>
    <w:p w:rsidR="00531D3A" w:rsidRDefault="0092674A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Формула (</w:t>
      </w:r>
      <w:r w:rsidR="009101A5">
        <w:rPr>
          <w:sz w:val="28"/>
          <w:szCs w:val="28"/>
        </w:rPr>
        <w:t>2.7</w:t>
      </w:r>
      <w:r>
        <w:rPr>
          <w:sz w:val="28"/>
          <w:szCs w:val="28"/>
        </w:rPr>
        <w:t>) представляет собой математическое выражени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она Гука при растяжении (сжатии), установленное эксперимент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ым путем и описывающего свойства материала. </w:t>
      </w:r>
    </w:p>
    <w:p w:rsidR="0092674A" w:rsidRPr="009101A5" w:rsidRDefault="0092674A" w:rsidP="00AC602B">
      <w:pPr>
        <w:ind w:firstLine="510"/>
        <w:rPr>
          <w:spacing w:val="-4"/>
          <w:sz w:val="28"/>
          <w:szCs w:val="28"/>
        </w:rPr>
      </w:pPr>
      <w:proofErr w:type="gramStart"/>
      <w:r w:rsidRPr="009101A5">
        <w:rPr>
          <w:spacing w:val="-4"/>
          <w:sz w:val="28"/>
          <w:szCs w:val="28"/>
        </w:rPr>
        <w:t>Для практических расчетов более удобна формула, которая получ</w:t>
      </w:r>
      <w:r w:rsidRPr="009101A5">
        <w:rPr>
          <w:spacing w:val="-4"/>
          <w:sz w:val="28"/>
          <w:szCs w:val="28"/>
        </w:rPr>
        <w:t>а</w:t>
      </w:r>
      <w:r w:rsidRPr="009101A5">
        <w:rPr>
          <w:spacing w:val="-4"/>
          <w:sz w:val="28"/>
          <w:szCs w:val="28"/>
        </w:rPr>
        <w:t xml:space="preserve">ется после </w:t>
      </w:r>
      <w:proofErr w:type="spellStart"/>
      <w:r w:rsidRPr="009101A5">
        <w:rPr>
          <w:spacing w:val="-4"/>
          <w:sz w:val="28"/>
          <w:szCs w:val="28"/>
        </w:rPr>
        <w:t>подставления</w:t>
      </w:r>
      <w:proofErr w:type="spellEnd"/>
      <w:r w:rsidRPr="009101A5">
        <w:rPr>
          <w:spacing w:val="-4"/>
          <w:sz w:val="28"/>
          <w:szCs w:val="28"/>
        </w:rPr>
        <w:t xml:space="preserve"> выражений </w:t>
      </w:r>
      <w:r w:rsidRPr="009101A5">
        <w:rPr>
          <w:spacing w:val="-4"/>
          <w:position w:val="-26"/>
          <w:sz w:val="28"/>
          <w:szCs w:val="28"/>
        </w:rPr>
        <w:object w:dxaOrig="820" w:dyaOrig="700">
          <v:shape id="_x0000_i1045" type="#_x0000_t75" style="width:41.3pt;height:35.05pt" o:ole="">
            <v:imagedata r:id="rId60" o:title=""/>
          </v:shape>
          <o:OLEObject Type="Embed" ProgID="Equation.DSMT4" ShapeID="_x0000_i1045" DrawAspect="Content" ObjectID="_1408972976" r:id="rId61"/>
        </w:object>
      </w:r>
      <w:r w:rsidRPr="009101A5">
        <w:rPr>
          <w:spacing w:val="-4"/>
          <w:sz w:val="28"/>
          <w:szCs w:val="28"/>
        </w:rPr>
        <w:t xml:space="preserve"> и </w:t>
      </w:r>
      <w:r w:rsidRPr="009101A5">
        <w:rPr>
          <w:spacing w:val="-4"/>
          <w:position w:val="-28"/>
          <w:sz w:val="28"/>
          <w:szCs w:val="28"/>
        </w:rPr>
        <w:object w:dxaOrig="800" w:dyaOrig="720">
          <v:shape id="_x0000_i1046" type="#_x0000_t75" style="width:40.05pt;height:36.3pt" o:ole="">
            <v:imagedata r:id="rId62" o:title=""/>
          </v:shape>
          <o:OLEObject Type="Embed" ProgID="Equation.DSMT4" ShapeID="_x0000_i1046" DrawAspect="Content" ObjectID="_1408972977" r:id="rId63"/>
        </w:object>
      </w:r>
      <w:r w:rsidRPr="009101A5">
        <w:rPr>
          <w:spacing w:val="-4"/>
          <w:sz w:val="28"/>
          <w:szCs w:val="28"/>
        </w:rPr>
        <w:t xml:space="preserve"> в исходную фо</w:t>
      </w:r>
      <w:r w:rsidRPr="009101A5">
        <w:rPr>
          <w:spacing w:val="-4"/>
          <w:sz w:val="28"/>
          <w:szCs w:val="28"/>
        </w:rPr>
        <w:t>р</w:t>
      </w:r>
      <w:r w:rsidRPr="009101A5">
        <w:rPr>
          <w:spacing w:val="-4"/>
          <w:sz w:val="28"/>
          <w:szCs w:val="28"/>
        </w:rPr>
        <w:t>мулу и выражения из последней абсолютного удлинения (укор</w:t>
      </w:r>
      <w:r w:rsidRPr="009101A5">
        <w:rPr>
          <w:spacing w:val="-4"/>
          <w:sz w:val="28"/>
          <w:szCs w:val="28"/>
        </w:rPr>
        <w:t>о</w:t>
      </w:r>
      <w:r w:rsidRPr="009101A5">
        <w:rPr>
          <w:spacing w:val="-4"/>
          <w:sz w:val="28"/>
          <w:szCs w:val="28"/>
        </w:rPr>
        <w:t>чения):</w:t>
      </w:r>
      <w:proofErr w:type="gramEnd"/>
    </w:p>
    <w:p w:rsidR="009101A5" w:rsidRDefault="009101A5" w:rsidP="009101A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9101A5">
        <w:rPr>
          <w:position w:val="-26"/>
        </w:rPr>
        <w:object w:dxaOrig="1180" w:dyaOrig="700">
          <v:shape id="_x0000_i1061" type="#_x0000_t75" style="width:58.85pt;height:35.05pt" o:ole="">
            <v:imagedata r:id="rId64" o:title=""/>
          </v:shape>
          <o:OLEObject Type="Embed" ProgID="Equation.DSMT4" ShapeID="_x0000_i1061" DrawAspect="Content" ObjectID="_1408972978" r:id="rId65"/>
        </w:object>
      </w:r>
      <w:r>
        <w:t xml:space="preserve">. </w:t>
      </w:r>
      <w:r>
        <w:tab/>
        <w:t>2.8</w:t>
      </w:r>
    </w:p>
    <w:p w:rsidR="006C794A" w:rsidRPr="00685307" w:rsidRDefault="006C794A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Произведение </w:t>
      </w:r>
      <w:r w:rsidRPr="00365C95">
        <w:rPr>
          <w:position w:val="-4"/>
          <w:sz w:val="28"/>
          <w:szCs w:val="28"/>
        </w:rPr>
        <w:object w:dxaOrig="600" w:dyaOrig="279">
          <v:shape id="_x0000_i1047" type="#_x0000_t75" style="width:30.05pt;height:14.4pt" o:ole="">
            <v:imagedata r:id="rId66" o:title=""/>
          </v:shape>
          <o:OLEObject Type="Embed" ProgID="Equation.DSMT4" ShapeID="_x0000_i1047" DrawAspect="Content" ObjectID="_1408972979" r:id="rId67"/>
        </w:object>
      </w:r>
      <w:r>
        <w:rPr>
          <w:sz w:val="28"/>
          <w:szCs w:val="28"/>
        </w:rPr>
        <w:t xml:space="preserve"> называется </w:t>
      </w:r>
      <w:r w:rsidRPr="00C40BFA">
        <w:rPr>
          <w:i/>
          <w:sz w:val="28"/>
          <w:szCs w:val="28"/>
        </w:rPr>
        <w:t>жесткостью сечения</w:t>
      </w:r>
      <w:r>
        <w:rPr>
          <w:sz w:val="28"/>
          <w:szCs w:val="28"/>
        </w:rPr>
        <w:t xml:space="preserve"> при раст</w:t>
      </w:r>
      <w:r>
        <w:rPr>
          <w:sz w:val="28"/>
          <w:szCs w:val="28"/>
        </w:rPr>
        <w:t>я</w:t>
      </w:r>
      <w:r>
        <w:rPr>
          <w:sz w:val="28"/>
          <w:szCs w:val="28"/>
        </w:rPr>
        <w:t>жении и характеризует одновременно физико-механические свойства материала и геометрические размеры поперечного сечения бруса.</w:t>
      </w:r>
    </w:p>
    <w:p w:rsidR="006C794A" w:rsidRPr="00E50F29" w:rsidRDefault="006C794A" w:rsidP="00AC602B">
      <w:pPr>
        <w:ind w:firstLine="510"/>
        <w:rPr>
          <w:sz w:val="28"/>
          <w:szCs w:val="28"/>
        </w:rPr>
      </w:pPr>
      <w:r w:rsidRPr="00E50F29">
        <w:rPr>
          <w:sz w:val="28"/>
          <w:szCs w:val="28"/>
        </w:rPr>
        <w:t xml:space="preserve">Отношение </w:t>
      </w:r>
      <w:r w:rsidRPr="00E50F29">
        <w:rPr>
          <w:position w:val="-28"/>
          <w:sz w:val="28"/>
          <w:szCs w:val="28"/>
        </w:rPr>
        <w:object w:dxaOrig="639" w:dyaOrig="720">
          <v:shape id="_x0000_i1048" type="#_x0000_t75" style="width:31.95pt;height:36.3pt" o:ole="">
            <v:imagedata r:id="rId68" o:title=""/>
          </v:shape>
          <o:OLEObject Type="Embed" ProgID="Equation.DSMT4" ShapeID="_x0000_i1048" DrawAspect="Content" ObjectID="_1408972980" r:id="rId69"/>
        </w:object>
      </w:r>
      <w:r w:rsidRPr="00E50F29">
        <w:rPr>
          <w:sz w:val="28"/>
          <w:szCs w:val="28"/>
        </w:rPr>
        <w:t xml:space="preserve"> называется </w:t>
      </w:r>
      <w:r w:rsidRPr="00E50F29">
        <w:rPr>
          <w:i/>
          <w:sz w:val="28"/>
          <w:szCs w:val="28"/>
        </w:rPr>
        <w:t>жесткостью бруса</w:t>
      </w:r>
      <w:r w:rsidRPr="00E50F29">
        <w:rPr>
          <w:sz w:val="28"/>
          <w:szCs w:val="28"/>
        </w:rPr>
        <w:t xml:space="preserve"> при растяжении или сж</w:t>
      </w:r>
      <w:r w:rsidRPr="00E50F29">
        <w:rPr>
          <w:sz w:val="28"/>
          <w:szCs w:val="28"/>
        </w:rPr>
        <w:t>а</w:t>
      </w:r>
      <w:r w:rsidRPr="00E50F29">
        <w:rPr>
          <w:sz w:val="28"/>
          <w:szCs w:val="28"/>
        </w:rPr>
        <w:t>тии.</w:t>
      </w:r>
    </w:p>
    <w:p w:rsidR="0092674A" w:rsidRDefault="00B620C1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З</w:t>
      </w:r>
      <w:r w:rsidR="0092674A">
        <w:rPr>
          <w:sz w:val="28"/>
          <w:szCs w:val="28"/>
        </w:rPr>
        <w:t>ависимость</w:t>
      </w:r>
      <w:r>
        <w:rPr>
          <w:sz w:val="28"/>
          <w:szCs w:val="28"/>
        </w:rPr>
        <w:t xml:space="preserve"> (</w:t>
      </w:r>
      <w:r w:rsidR="00E50F29">
        <w:rPr>
          <w:sz w:val="28"/>
          <w:szCs w:val="28"/>
        </w:rPr>
        <w:t>2.8</w:t>
      </w:r>
      <w:r>
        <w:rPr>
          <w:sz w:val="28"/>
          <w:szCs w:val="28"/>
        </w:rPr>
        <w:t>)</w:t>
      </w:r>
      <w:r w:rsidR="0092674A">
        <w:rPr>
          <w:sz w:val="28"/>
          <w:szCs w:val="28"/>
        </w:rPr>
        <w:t xml:space="preserve"> описывает свойства не материала, а бруса, и ее следует рассматривать как </w:t>
      </w:r>
      <w:r w:rsidR="0092674A" w:rsidRPr="00B620C1">
        <w:rPr>
          <w:i/>
          <w:sz w:val="28"/>
          <w:szCs w:val="28"/>
        </w:rPr>
        <w:t>закон Гука для конструкции</w:t>
      </w:r>
      <w:r w:rsidR="0092674A">
        <w:rPr>
          <w:sz w:val="28"/>
          <w:szCs w:val="28"/>
        </w:rPr>
        <w:t>. Данная фо</w:t>
      </w:r>
      <w:r w:rsidR="0092674A">
        <w:rPr>
          <w:sz w:val="28"/>
          <w:szCs w:val="28"/>
        </w:rPr>
        <w:t>р</w:t>
      </w:r>
      <w:r w:rsidR="0092674A">
        <w:rPr>
          <w:sz w:val="28"/>
          <w:szCs w:val="28"/>
        </w:rPr>
        <w:t>мула позволяет определять изменение длины бруса (или его отдельн</w:t>
      </w:r>
      <w:r w:rsidR="0092674A">
        <w:rPr>
          <w:sz w:val="28"/>
          <w:szCs w:val="28"/>
        </w:rPr>
        <w:t>о</w:t>
      </w:r>
      <w:r w:rsidR="0092674A">
        <w:rPr>
          <w:sz w:val="28"/>
          <w:szCs w:val="28"/>
        </w:rPr>
        <w:t>го участка) постоянного сечения, если известны геометрические ра</w:t>
      </w:r>
      <w:r w:rsidR="0092674A">
        <w:rPr>
          <w:sz w:val="28"/>
          <w:szCs w:val="28"/>
        </w:rPr>
        <w:t>з</w:t>
      </w:r>
      <w:r w:rsidR="0092674A">
        <w:rPr>
          <w:sz w:val="28"/>
          <w:szCs w:val="28"/>
        </w:rPr>
        <w:t>меры (</w:t>
      </w:r>
      <w:r w:rsidR="0092674A" w:rsidRPr="0092674A">
        <w:rPr>
          <w:i/>
          <w:sz w:val="28"/>
          <w:szCs w:val="28"/>
          <w:lang w:val="en-US"/>
        </w:rPr>
        <w:t>l</w:t>
      </w:r>
      <w:r w:rsidR="0092674A" w:rsidRPr="0092674A">
        <w:rPr>
          <w:sz w:val="28"/>
          <w:szCs w:val="28"/>
        </w:rPr>
        <w:t xml:space="preserve">, </w:t>
      </w:r>
      <w:r w:rsidR="0092674A" w:rsidRPr="0092674A">
        <w:rPr>
          <w:i/>
          <w:sz w:val="28"/>
          <w:szCs w:val="28"/>
          <w:lang w:val="en-US"/>
        </w:rPr>
        <w:t>A</w:t>
      </w:r>
      <w:r w:rsidR="0092674A">
        <w:rPr>
          <w:sz w:val="28"/>
          <w:szCs w:val="28"/>
        </w:rPr>
        <w:t>) и материал, из которого выполнен брус (</w:t>
      </w:r>
      <w:r w:rsidR="0092674A" w:rsidRPr="0092674A">
        <w:rPr>
          <w:i/>
          <w:sz w:val="28"/>
          <w:szCs w:val="28"/>
          <w:lang w:val="en-US"/>
        </w:rPr>
        <w:t>E</w:t>
      </w:r>
      <w:r w:rsidR="0092674A">
        <w:rPr>
          <w:sz w:val="28"/>
          <w:szCs w:val="28"/>
        </w:rPr>
        <w:t>), а продольная сила постоянна.</w:t>
      </w:r>
      <w:r w:rsidR="004F4C6E">
        <w:rPr>
          <w:sz w:val="28"/>
          <w:szCs w:val="28"/>
        </w:rPr>
        <w:t xml:space="preserve"> </w:t>
      </w:r>
    </w:p>
    <w:p w:rsidR="004F4C6E" w:rsidRDefault="004F4C6E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В общем случае, когда </w:t>
      </w:r>
      <w:r w:rsidRPr="004F4C6E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и (или) </w:t>
      </w:r>
      <w:r w:rsidRPr="004F4C6E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на отдельных участках бруса различаются, то вычисление </w:t>
      </w:r>
      <w:r w:rsidRPr="004F4C6E">
        <w:rPr>
          <w:position w:val="-6"/>
          <w:sz w:val="28"/>
          <w:szCs w:val="28"/>
        </w:rPr>
        <w:object w:dxaOrig="340" w:dyaOrig="300">
          <v:shape id="_x0000_i1049" type="#_x0000_t75" style="width:17.55pt;height:15.05pt" o:ole="">
            <v:imagedata r:id="rId70" o:title=""/>
          </v:shape>
          <o:OLEObject Type="Embed" ProgID="Equation.DSMT4" ShapeID="_x0000_i1049" DrawAspect="Content" ObjectID="_1408972981" r:id="rId71"/>
        </w:object>
      </w:r>
      <w:r>
        <w:rPr>
          <w:sz w:val="28"/>
          <w:szCs w:val="28"/>
        </w:rPr>
        <w:t xml:space="preserve"> производят в пределах каждого участка, а затем полученные результаты алгебраически суммируются:</w:t>
      </w:r>
    </w:p>
    <w:p w:rsidR="00E50F29" w:rsidRDefault="00E50F29" w:rsidP="00E50F29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E50F29">
        <w:rPr>
          <w:position w:val="-32"/>
        </w:rPr>
        <w:object w:dxaOrig="1260" w:dyaOrig="620">
          <v:shape id="_x0000_i1062" type="#_x0000_t75" style="width:63.25pt;height:31.3pt" o:ole="">
            <v:imagedata r:id="rId72" o:title=""/>
          </v:shape>
          <o:OLEObject Type="Embed" ProgID="Equation.DSMT4" ShapeID="_x0000_i1062" DrawAspect="Content" ObjectID="_1408972982" r:id="rId73"/>
        </w:object>
      </w:r>
      <w:r>
        <w:t xml:space="preserve">, </w:t>
      </w:r>
      <w:r>
        <w:tab/>
        <w:t>2.9</w:t>
      </w:r>
    </w:p>
    <w:p w:rsidR="004F4C6E" w:rsidRDefault="004F4C6E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63C47">
        <w:rPr>
          <w:position w:val="-26"/>
          <w:sz w:val="28"/>
          <w:szCs w:val="28"/>
        </w:rPr>
        <w:object w:dxaOrig="1180" w:dyaOrig="700">
          <v:shape id="_x0000_i1050" type="#_x0000_t75" style="width:59.5pt;height:35.05pt" o:ole="">
            <v:imagedata r:id="rId74" o:title=""/>
          </v:shape>
          <o:OLEObject Type="Embed" ProgID="Equation.DSMT4" ShapeID="_x0000_i1050" DrawAspect="Content" ObjectID="_1408972983" r:id="rId75"/>
        </w:object>
      </w:r>
      <w:r>
        <w:rPr>
          <w:sz w:val="28"/>
          <w:szCs w:val="28"/>
        </w:rPr>
        <w:t xml:space="preserve"> – абсолютная деформация на отдельных участках, </w:t>
      </w:r>
      <w:r w:rsidRPr="00D17F00">
        <w:rPr>
          <w:position w:val="-12"/>
          <w:sz w:val="28"/>
          <w:szCs w:val="28"/>
        </w:rPr>
        <w:object w:dxaOrig="200" w:dyaOrig="380">
          <v:shape id="_x0000_i1051" type="#_x0000_t75" style="width:10pt;height:18.8pt" o:ole="">
            <v:imagedata r:id="rId76" o:title=""/>
          </v:shape>
          <o:OLEObject Type="Embed" ProgID="Equation.DSMT4" ShapeID="_x0000_i1051" DrawAspect="Content" ObjectID="_1408972984" r:id="rId77"/>
        </w:object>
      </w:r>
      <w:r>
        <w:rPr>
          <w:sz w:val="28"/>
          <w:szCs w:val="28"/>
        </w:rPr>
        <w:t xml:space="preserve"> – длина участка, для которого </w:t>
      </w:r>
      <w:r w:rsidRPr="00D17F00">
        <w:rPr>
          <w:position w:val="-12"/>
          <w:sz w:val="28"/>
          <w:szCs w:val="28"/>
        </w:rPr>
        <w:object w:dxaOrig="340" w:dyaOrig="380">
          <v:shape id="_x0000_i1052" type="#_x0000_t75" style="width:17.55pt;height:18.8pt" o:ole="">
            <v:imagedata r:id="rId78" o:title=""/>
          </v:shape>
          <o:OLEObject Type="Embed" ProgID="Equation.DSMT4" ShapeID="_x0000_i1052" DrawAspect="Content" ObjectID="_1408972985" r:id="rId79"/>
        </w:object>
      </w:r>
      <w:r>
        <w:rPr>
          <w:sz w:val="28"/>
          <w:szCs w:val="28"/>
        </w:rPr>
        <w:t xml:space="preserve"> и </w:t>
      </w:r>
      <w:r w:rsidRPr="00D17F00">
        <w:rPr>
          <w:position w:val="-12"/>
          <w:sz w:val="28"/>
          <w:szCs w:val="28"/>
        </w:rPr>
        <w:object w:dxaOrig="300" w:dyaOrig="380">
          <v:shape id="_x0000_i1053" type="#_x0000_t75" style="width:15.05pt;height:18.8pt" o:ole="">
            <v:imagedata r:id="rId80" o:title=""/>
          </v:shape>
          <o:OLEObject Type="Embed" ProgID="Equation.DSMT4" ShapeID="_x0000_i1053" DrawAspect="Content" ObjectID="_1408972986" r:id="rId81"/>
        </w:object>
      </w:r>
      <w:r>
        <w:rPr>
          <w:sz w:val="28"/>
          <w:szCs w:val="28"/>
        </w:rPr>
        <w:t xml:space="preserve"> </w:t>
      </w:r>
      <w:r w:rsidR="006C794A">
        <w:rPr>
          <w:sz w:val="28"/>
          <w:szCs w:val="28"/>
        </w:rPr>
        <w:t xml:space="preserve">являются </w:t>
      </w:r>
      <w:r>
        <w:rPr>
          <w:sz w:val="28"/>
          <w:szCs w:val="28"/>
        </w:rPr>
        <w:t>постоянны</w:t>
      </w:r>
      <w:r w:rsidR="006C794A">
        <w:rPr>
          <w:sz w:val="28"/>
          <w:szCs w:val="28"/>
        </w:rPr>
        <w:t>ми</w:t>
      </w:r>
      <w:r>
        <w:rPr>
          <w:sz w:val="28"/>
          <w:szCs w:val="28"/>
        </w:rPr>
        <w:t>.</w:t>
      </w:r>
    </w:p>
    <w:p w:rsidR="006B485F" w:rsidRDefault="00302A0A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следствие деформации поперечные сечения бруса </w:t>
      </w:r>
      <w:r w:rsidRPr="00302A0A">
        <w:rPr>
          <w:i/>
          <w:sz w:val="28"/>
          <w:szCs w:val="28"/>
        </w:rPr>
        <w:t>перемещаю</w:t>
      </w:r>
      <w:r w:rsidRPr="00302A0A">
        <w:rPr>
          <w:i/>
          <w:sz w:val="28"/>
          <w:szCs w:val="28"/>
        </w:rPr>
        <w:t>т</w:t>
      </w:r>
      <w:r w:rsidRPr="00302A0A">
        <w:rPr>
          <w:i/>
          <w:sz w:val="28"/>
          <w:szCs w:val="28"/>
        </w:rPr>
        <w:t>ся</w:t>
      </w:r>
      <w:r>
        <w:rPr>
          <w:sz w:val="28"/>
          <w:szCs w:val="28"/>
        </w:rPr>
        <w:t xml:space="preserve"> в </w:t>
      </w:r>
      <w:r w:rsidR="006B485F">
        <w:rPr>
          <w:sz w:val="28"/>
          <w:szCs w:val="28"/>
        </w:rPr>
        <w:t>продольном направлении. Перемещение является следствием д</w:t>
      </w:r>
      <w:r w:rsidR="006B485F">
        <w:rPr>
          <w:sz w:val="28"/>
          <w:szCs w:val="28"/>
        </w:rPr>
        <w:t>е</w:t>
      </w:r>
      <w:r w:rsidR="006B485F">
        <w:rPr>
          <w:sz w:val="28"/>
          <w:szCs w:val="28"/>
        </w:rPr>
        <w:t>формации, но эти два понятия необходимо четко разграничивать.</w:t>
      </w:r>
    </w:p>
    <w:p w:rsidR="00B620C1" w:rsidRDefault="00B620C1" w:rsidP="00B620C1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Итак, </w:t>
      </w:r>
      <w:r w:rsidRPr="003D59DD">
        <w:rPr>
          <w:i/>
          <w:sz w:val="28"/>
          <w:szCs w:val="28"/>
        </w:rPr>
        <w:t>деформация бруса</w:t>
      </w:r>
      <w:r>
        <w:rPr>
          <w:sz w:val="28"/>
          <w:szCs w:val="28"/>
        </w:rPr>
        <w:t xml:space="preserve"> при растяжении и сжатии характеризу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абсолютным и относительным удлинением или укорочением.</w:t>
      </w:r>
    </w:p>
    <w:p w:rsidR="006B485F" w:rsidRPr="003D59DD" w:rsidRDefault="006B485F" w:rsidP="003D59DD">
      <w:pPr>
        <w:ind w:firstLine="510"/>
        <w:rPr>
          <w:color w:val="000000" w:themeColor="text1"/>
          <w:sz w:val="28"/>
          <w:szCs w:val="28"/>
        </w:rPr>
      </w:pPr>
      <w:r w:rsidRPr="003D59DD">
        <w:rPr>
          <w:i/>
          <w:color w:val="000000" w:themeColor="text1"/>
          <w:sz w:val="28"/>
          <w:szCs w:val="28"/>
        </w:rPr>
        <w:t>Перемещение</w:t>
      </w:r>
      <w:r w:rsidRPr="003D59DD">
        <w:rPr>
          <w:color w:val="000000" w:themeColor="text1"/>
          <w:sz w:val="28"/>
          <w:szCs w:val="28"/>
        </w:rPr>
        <w:t xml:space="preserve"> – это новое положение точек элемента констру</w:t>
      </w:r>
      <w:r w:rsidRPr="003D59DD">
        <w:rPr>
          <w:color w:val="000000" w:themeColor="text1"/>
          <w:sz w:val="28"/>
          <w:szCs w:val="28"/>
        </w:rPr>
        <w:t>к</w:t>
      </w:r>
      <w:r w:rsidRPr="003D59DD">
        <w:rPr>
          <w:color w:val="000000" w:themeColor="text1"/>
          <w:sz w:val="28"/>
          <w:szCs w:val="28"/>
        </w:rPr>
        <w:t>ции после деформации.</w:t>
      </w:r>
    </w:p>
    <w:p w:rsidR="00302A0A" w:rsidRDefault="00302A0A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заимное перемещение двух сечений равно изменению длины ч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ти бруса, заключенной между этими сечениями.</w:t>
      </w:r>
    </w:p>
    <w:p w:rsidR="006B485F" w:rsidRDefault="007570ED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Для нормальной эксплуатации конструкции деформации отд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 элементов должны быть, как правило, упругими, а вызванные ими перемещения не должны превышать по величине определенных допускаемых значений.</w:t>
      </w:r>
    </w:p>
    <w:p w:rsidR="001D45CE" w:rsidRPr="00490851" w:rsidRDefault="001D45CE" w:rsidP="00490851">
      <w:pPr>
        <w:ind w:firstLine="708"/>
        <w:rPr>
          <w:sz w:val="28"/>
          <w:szCs w:val="28"/>
        </w:rPr>
      </w:pPr>
    </w:p>
    <w:p w:rsidR="00490851" w:rsidRPr="008C7AC7" w:rsidRDefault="008C7AC7" w:rsidP="008C7AC7">
      <w:pPr>
        <w:ind w:firstLine="0"/>
        <w:jc w:val="center"/>
        <w:rPr>
          <w:b/>
          <w:spacing w:val="-12"/>
          <w:sz w:val="28"/>
          <w:szCs w:val="28"/>
        </w:rPr>
      </w:pPr>
      <w:r w:rsidRPr="008C7AC7">
        <w:rPr>
          <w:b/>
          <w:spacing w:val="-12"/>
          <w:sz w:val="28"/>
          <w:szCs w:val="28"/>
        </w:rPr>
        <w:t>Поперечные деформации при растяжении и сжатии</w:t>
      </w:r>
    </w:p>
    <w:bookmarkEnd w:id="0"/>
    <w:p w:rsidR="00966A77" w:rsidRDefault="00966A77" w:rsidP="00BD6041">
      <w:pPr>
        <w:rPr>
          <w:sz w:val="28"/>
          <w:szCs w:val="28"/>
        </w:rPr>
      </w:pPr>
    </w:p>
    <w:p w:rsidR="00DF4FA9" w:rsidRDefault="00DF4FA9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Опыт показывает, что при растяжении поперечные сечения бруса уменьшаются, а при сжатии – увеличиваются. Это характерно для растяжения и сжатия всех материалов.</w:t>
      </w:r>
    </w:p>
    <w:p w:rsidR="00DF4FA9" w:rsidRDefault="003C6E08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ассмотрим деформации, которые возникают в поперечных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х стержня при его растяжении (рис. 2.6, б).</w:t>
      </w:r>
    </w:p>
    <w:p w:rsidR="00DF4FA9" w:rsidRDefault="003C6E08" w:rsidP="00DF4FA9">
      <w:pPr>
        <w:ind w:firstLine="708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По аналогии с продольной деформацией</w:t>
      </w:r>
      <w:r w:rsidR="00C86B74">
        <w:rPr>
          <w:noProof/>
          <w:sz w:val="28"/>
          <w:szCs w:val="28"/>
          <w:lang w:eastAsia="ru-RU"/>
        </w:rPr>
        <w:t xml:space="preserve"> поперечная деформация</w:t>
      </w:r>
      <w:r w:rsidR="00311A88">
        <w:rPr>
          <w:noProof/>
          <w:sz w:val="28"/>
          <w:szCs w:val="28"/>
          <w:lang w:eastAsia="ru-RU"/>
        </w:rPr>
        <w:t xml:space="preserve"> </w:t>
      </w:r>
      <w:r w:rsidR="00311A88" w:rsidRPr="00152EC4">
        <w:rPr>
          <w:position w:val="-12"/>
        </w:rPr>
        <w:object w:dxaOrig="320" w:dyaOrig="380">
          <v:shape id="_x0000_i1064" type="#_x0000_t75" style="width:16.3pt;height:18.8pt" o:ole="">
            <v:imagedata r:id="rId82" o:title=""/>
          </v:shape>
          <o:OLEObject Type="Embed" ProgID="Equation.DSMT4" ShapeID="_x0000_i1064" DrawAspect="Content" ObjectID="_1408972987" r:id="rId83"/>
        </w:object>
      </w:r>
      <w:r w:rsidR="00C86B74">
        <w:rPr>
          <w:noProof/>
          <w:sz w:val="28"/>
          <w:szCs w:val="28"/>
          <w:lang w:eastAsia="ru-RU"/>
        </w:rPr>
        <w:t xml:space="preserve"> выражается</w:t>
      </w:r>
      <w:r>
        <w:rPr>
          <w:noProof/>
          <w:sz w:val="28"/>
          <w:szCs w:val="28"/>
          <w:lang w:eastAsia="ru-RU"/>
        </w:rPr>
        <w:t xml:space="preserve"> отношение</w:t>
      </w:r>
      <w:r w:rsidR="00C86B74">
        <w:rPr>
          <w:noProof/>
          <w:sz w:val="28"/>
          <w:szCs w:val="28"/>
          <w:lang w:eastAsia="ru-RU"/>
        </w:rPr>
        <w:t>м</w:t>
      </w:r>
    </w:p>
    <w:p w:rsidR="00793720" w:rsidRDefault="00793720" w:rsidP="00311A88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793720">
        <w:rPr>
          <w:position w:val="-34"/>
        </w:rPr>
        <w:object w:dxaOrig="999" w:dyaOrig="780">
          <v:shape id="_x0000_i1063" type="#_x0000_t75" style="width:50.1pt;height:38.8pt" o:ole="">
            <v:imagedata r:id="rId84" o:title=""/>
          </v:shape>
          <o:OLEObject Type="Embed" ProgID="Equation.DSMT4" ShapeID="_x0000_i1063" DrawAspect="Content" ObjectID="_1408972988" r:id="rId85"/>
        </w:object>
      </w:r>
      <w:r>
        <w:t xml:space="preserve">, </w:t>
      </w:r>
      <w:r>
        <w:tab/>
        <w:t>2.10</w:t>
      </w:r>
    </w:p>
    <w:p w:rsidR="003C6E08" w:rsidRPr="00311A88" w:rsidRDefault="00C86B74" w:rsidP="00AC602B">
      <w:pPr>
        <w:ind w:firstLine="510"/>
        <w:rPr>
          <w:spacing w:val="-2"/>
          <w:sz w:val="28"/>
          <w:szCs w:val="28"/>
        </w:rPr>
      </w:pPr>
      <w:r w:rsidRPr="00311A88">
        <w:rPr>
          <w:spacing w:val="-2"/>
          <w:sz w:val="28"/>
          <w:szCs w:val="28"/>
        </w:rPr>
        <w:t xml:space="preserve">где </w:t>
      </w:r>
      <w:r w:rsidRPr="00311A88">
        <w:rPr>
          <w:spacing w:val="-2"/>
          <w:position w:val="-12"/>
          <w:sz w:val="28"/>
          <w:szCs w:val="28"/>
        </w:rPr>
        <w:object w:dxaOrig="1380" w:dyaOrig="380">
          <v:shape id="_x0000_i1054" type="#_x0000_t75" style="width:68.85pt;height:18.8pt" o:ole="">
            <v:imagedata r:id="rId86" o:title=""/>
          </v:shape>
          <o:OLEObject Type="Embed" ProgID="Equation.DSMT4" ShapeID="_x0000_i1054" DrawAspect="Content" ObjectID="_1408972989" r:id="rId87"/>
        </w:object>
      </w:r>
      <w:r w:rsidRPr="00311A88">
        <w:rPr>
          <w:spacing w:val="-2"/>
          <w:sz w:val="28"/>
          <w:szCs w:val="28"/>
        </w:rPr>
        <w:t xml:space="preserve"> – абсолютное изме</w:t>
      </w:r>
      <w:r w:rsidR="00311A88" w:rsidRPr="00311A88">
        <w:rPr>
          <w:spacing w:val="-2"/>
          <w:sz w:val="28"/>
          <w:szCs w:val="28"/>
        </w:rPr>
        <w:t xml:space="preserve">нение поперечных размеров бруса, </w:t>
      </w:r>
      <w:r w:rsidR="00311A88" w:rsidRPr="00311A88">
        <w:rPr>
          <w:i/>
          <w:spacing w:val="-2"/>
          <w:sz w:val="28"/>
          <w:szCs w:val="28"/>
          <w:lang w:val="en-US"/>
        </w:rPr>
        <w:t>d</w:t>
      </w:r>
      <w:r w:rsidR="00311A88" w:rsidRPr="00311A88">
        <w:rPr>
          <w:spacing w:val="-2"/>
          <w:sz w:val="28"/>
          <w:szCs w:val="28"/>
          <w:vertAlign w:val="subscript"/>
        </w:rPr>
        <w:t>0</w:t>
      </w:r>
      <w:r w:rsidR="00311A88" w:rsidRPr="00311A88">
        <w:rPr>
          <w:spacing w:val="-2"/>
          <w:sz w:val="28"/>
          <w:szCs w:val="28"/>
        </w:rPr>
        <w:t xml:space="preserve"> – начальный диаметр стержня, </w:t>
      </w:r>
      <w:r w:rsidR="00311A88" w:rsidRPr="00311A88">
        <w:rPr>
          <w:i/>
          <w:spacing w:val="-2"/>
          <w:sz w:val="28"/>
          <w:szCs w:val="28"/>
          <w:lang w:val="en-US"/>
        </w:rPr>
        <w:t>d</w:t>
      </w:r>
      <w:r w:rsidR="00311A88" w:rsidRPr="00311A88">
        <w:rPr>
          <w:spacing w:val="-2"/>
          <w:sz w:val="28"/>
          <w:szCs w:val="28"/>
        </w:rPr>
        <w:t xml:space="preserve"> – конечный диаметр стер</w:t>
      </w:r>
      <w:r w:rsidR="00311A88" w:rsidRPr="00311A88">
        <w:rPr>
          <w:spacing w:val="-2"/>
          <w:sz w:val="28"/>
          <w:szCs w:val="28"/>
        </w:rPr>
        <w:t>ж</w:t>
      </w:r>
      <w:r w:rsidR="00311A88" w:rsidRPr="00311A88">
        <w:rPr>
          <w:spacing w:val="-2"/>
          <w:sz w:val="28"/>
          <w:szCs w:val="28"/>
        </w:rPr>
        <w:t>ня.</w:t>
      </w:r>
    </w:p>
    <w:p w:rsidR="00C86B74" w:rsidRDefault="00C86B74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оперечная деформация изотропного материала по всем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ям одинакова. При растяжении поперечные деформации отриц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ные (сужение), а при сжатии – положительные (расширение).</w:t>
      </w:r>
    </w:p>
    <w:p w:rsidR="00DF4FA9" w:rsidRPr="00C01C92" w:rsidRDefault="00C01C92" w:rsidP="00AC602B">
      <w:pPr>
        <w:ind w:firstLine="510"/>
        <w:rPr>
          <w:color w:val="000000" w:themeColor="text1"/>
          <w:sz w:val="28"/>
          <w:szCs w:val="28"/>
        </w:rPr>
      </w:pPr>
      <w:r>
        <w:rPr>
          <w:sz w:val="28"/>
          <w:szCs w:val="28"/>
        </w:rPr>
        <w:t>О</w:t>
      </w:r>
      <w:r w:rsidR="00DF4FA9" w:rsidRPr="005F1432">
        <w:rPr>
          <w:sz w:val="28"/>
          <w:szCs w:val="28"/>
        </w:rPr>
        <w:t>тносительная поперечная деформация</w:t>
      </w:r>
      <w:r>
        <w:rPr>
          <w:sz w:val="28"/>
          <w:szCs w:val="28"/>
        </w:rPr>
        <w:t xml:space="preserve"> выражается в долях е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цы или в процентах</w:t>
      </w:r>
      <w:r w:rsidR="00DF4FA9" w:rsidRPr="00C01C92"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(</w:t>
      </w:r>
      <w:r w:rsidR="00DF4FA9" w:rsidRPr="00C01C92">
        <w:rPr>
          <w:color w:val="000000" w:themeColor="text1"/>
          <w:sz w:val="28"/>
          <w:szCs w:val="28"/>
        </w:rPr>
        <w:t>не мо</w:t>
      </w:r>
      <w:r>
        <w:rPr>
          <w:color w:val="000000" w:themeColor="text1"/>
          <w:sz w:val="28"/>
          <w:szCs w:val="28"/>
        </w:rPr>
        <w:t>жет быть более 100%).</w:t>
      </w:r>
      <w:r w:rsidR="00BC7B63" w:rsidRPr="00C01C92">
        <w:rPr>
          <w:color w:val="000000" w:themeColor="text1"/>
          <w:sz w:val="28"/>
          <w:szCs w:val="28"/>
        </w:rPr>
        <w:t xml:space="preserve"> </w:t>
      </w:r>
    </w:p>
    <w:p w:rsidR="00DF4FA9" w:rsidRDefault="00EF6DB7" w:rsidP="00AC602B">
      <w:pPr>
        <w:ind w:firstLine="510"/>
        <w:rPr>
          <w:i/>
          <w:sz w:val="28"/>
          <w:szCs w:val="28"/>
        </w:rPr>
      </w:pPr>
      <w:r>
        <w:rPr>
          <w:sz w:val="28"/>
          <w:szCs w:val="28"/>
        </w:rPr>
        <w:t>Отношение</w:t>
      </w:r>
      <w:r w:rsidR="00387EBA">
        <w:rPr>
          <w:sz w:val="28"/>
          <w:szCs w:val="28"/>
        </w:rPr>
        <w:t xml:space="preserve"> величин поперечной и продольной относительной д</w:t>
      </w:r>
      <w:r w:rsidR="00387EBA">
        <w:rPr>
          <w:sz w:val="28"/>
          <w:szCs w:val="28"/>
        </w:rPr>
        <w:t>е</w:t>
      </w:r>
      <w:r w:rsidR="00387EBA">
        <w:rPr>
          <w:sz w:val="28"/>
          <w:szCs w:val="28"/>
        </w:rPr>
        <w:t xml:space="preserve">формации называется </w:t>
      </w:r>
      <w:r w:rsidR="00387EBA" w:rsidRPr="00EF6DB7">
        <w:rPr>
          <w:i/>
          <w:sz w:val="28"/>
          <w:szCs w:val="28"/>
        </w:rPr>
        <w:t>коэффициентом поперечной деформации</w:t>
      </w:r>
      <w:r w:rsidR="00387EBA">
        <w:rPr>
          <w:sz w:val="28"/>
          <w:szCs w:val="28"/>
        </w:rPr>
        <w:t xml:space="preserve"> или </w:t>
      </w:r>
      <w:r w:rsidR="00387EBA" w:rsidRPr="00EF6DB7">
        <w:rPr>
          <w:i/>
          <w:sz w:val="28"/>
          <w:szCs w:val="28"/>
        </w:rPr>
        <w:t>коэ</w:t>
      </w:r>
      <w:r w:rsidR="00387EBA" w:rsidRPr="00EF6DB7">
        <w:rPr>
          <w:i/>
          <w:sz w:val="28"/>
          <w:szCs w:val="28"/>
        </w:rPr>
        <w:t>ф</w:t>
      </w:r>
      <w:r w:rsidR="00387EBA" w:rsidRPr="00EF6DB7">
        <w:rPr>
          <w:i/>
          <w:sz w:val="28"/>
          <w:szCs w:val="28"/>
        </w:rPr>
        <w:t>фициентом Пуассона</w:t>
      </w:r>
    </w:p>
    <w:p w:rsidR="00387EBA" w:rsidRDefault="00387EBA" w:rsidP="00387EB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387EBA">
        <w:rPr>
          <w:position w:val="-38"/>
        </w:rPr>
        <w:object w:dxaOrig="900" w:dyaOrig="900">
          <v:shape id="_x0000_i1065" type="#_x0000_t75" style="width:45.1pt;height:45.1pt" o:ole="">
            <v:imagedata r:id="rId88" o:title=""/>
          </v:shape>
          <o:OLEObject Type="Embed" ProgID="Equation.DSMT4" ShapeID="_x0000_i1065" DrawAspect="Content" ObjectID="_1408972990" r:id="rId89"/>
        </w:object>
      </w:r>
      <w:r>
        <w:t xml:space="preserve">. </w:t>
      </w:r>
      <w:r>
        <w:tab/>
        <w:t>2.11</w:t>
      </w:r>
    </w:p>
    <w:p w:rsidR="00DF4FA9" w:rsidRDefault="00DF4FA9" w:rsidP="00EF6DB7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>Опытным путем установлено, что при</w:t>
      </w:r>
      <w:r w:rsidR="00AC602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дноосном растяжении или сжатии </w:t>
      </w:r>
      <w:r w:rsidR="00387EBA">
        <w:rPr>
          <w:sz w:val="28"/>
          <w:szCs w:val="28"/>
        </w:rPr>
        <w:t>коэффициент Пуассона</w:t>
      </w:r>
      <w:r>
        <w:rPr>
          <w:sz w:val="28"/>
          <w:szCs w:val="28"/>
        </w:rPr>
        <w:t xml:space="preserve"> является для данного</w:t>
      </w:r>
      <w:r w:rsidR="00EF6DB7">
        <w:rPr>
          <w:sz w:val="28"/>
          <w:szCs w:val="28"/>
        </w:rPr>
        <w:t xml:space="preserve"> материала вел</w:t>
      </w:r>
      <w:r w:rsidR="00EF6DB7">
        <w:rPr>
          <w:sz w:val="28"/>
          <w:szCs w:val="28"/>
        </w:rPr>
        <w:t>и</w:t>
      </w:r>
      <w:r w:rsidR="00EF6DB7">
        <w:rPr>
          <w:sz w:val="28"/>
          <w:szCs w:val="28"/>
        </w:rPr>
        <w:t>чиной постоянной. Оно лежит в пределах 0 – 0,5. Для наиболее ра</w:t>
      </w:r>
      <w:r w:rsidR="00EF6DB7">
        <w:rPr>
          <w:sz w:val="28"/>
          <w:szCs w:val="28"/>
        </w:rPr>
        <w:t>с</w:t>
      </w:r>
      <w:r w:rsidR="00EF6DB7">
        <w:rPr>
          <w:sz w:val="28"/>
          <w:szCs w:val="28"/>
        </w:rPr>
        <w:t>пространенных мат</w:t>
      </w:r>
      <w:r w:rsidR="00EF6DB7">
        <w:rPr>
          <w:sz w:val="28"/>
          <w:szCs w:val="28"/>
        </w:rPr>
        <w:t>е</w:t>
      </w:r>
      <w:r w:rsidR="00EF6DB7">
        <w:rPr>
          <w:sz w:val="28"/>
          <w:szCs w:val="28"/>
        </w:rPr>
        <w:t xml:space="preserve">риалов </w:t>
      </w:r>
      <w:r w:rsidR="00EF6DB7">
        <w:rPr>
          <w:sz w:val="28"/>
          <w:szCs w:val="28"/>
        </w:rPr>
        <w:sym w:font="Symbol" w:char="F06D"/>
      </w:r>
      <w:r w:rsidR="00EF6DB7">
        <w:rPr>
          <w:sz w:val="28"/>
          <w:szCs w:val="28"/>
        </w:rPr>
        <w:t xml:space="preserve"> составляет 0,2–0,3 (см. табл. 2.1).</w:t>
      </w:r>
      <w:r>
        <w:rPr>
          <w:sz w:val="28"/>
          <w:szCs w:val="28"/>
        </w:rPr>
        <w:t xml:space="preserve"> </w:t>
      </w:r>
    </w:p>
    <w:p w:rsidR="003A466C" w:rsidRDefault="00BC7B63" w:rsidP="00AC602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Коэффициент Пуассона</w:t>
      </w:r>
      <w:r w:rsidR="00EF6DB7">
        <w:rPr>
          <w:sz w:val="28"/>
          <w:szCs w:val="28"/>
        </w:rPr>
        <w:t xml:space="preserve"> </w:t>
      </w:r>
      <w:r w:rsidR="00387EBA">
        <w:rPr>
          <w:sz w:val="28"/>
          <w:szCs w:val="28"/>
        </w:rPr>
        <w:t>–</w:t>
      </w:r>
      <w:r w:rsidR="008D73F3">
        <w:rPr>
          <w:sz w:val="28"/>
          <w:szCs w:val="28"/>
        </w:rPr>
        <w:t xml:space="preserve"> </w:t>
      </w:r>
      <w:bookmarkStart w:id="3" w:name="_GoBack"/>
      <w:bookmarkEnd w:id="3"/>
      <w:r w:rsidR="003A466C">
        <w:rPr>
          <w:sz w:val="28"/>
          <w:szCs w:val="28"/>
        </w:rPr>
        <w:t>величина безразмерная,</w:t>
      </w:r>
      <w:r w:rsidR="003A466C" w:rsidRPr="00773157">
        <w:rPr>
          <w:sz w:val="28"/>
          <w:szCs w:val="28"/>
        </w:rPr>
        <w:t xml:space="preserve"> </w:t>
      </w:r>
      <w:r w:rsidR="003A466C">
        <w:rPr>
          <w:sz w:val="28"/>
          <w:szCs w:val="28"/>
        </w:rPr>
        <w:t>характеризует упругие свойства материала</w:t>
      </w:r>
      <w:r w:rsidR="00387EBA">
        <w:rPr>
          <w:sz w:val="28"/>
          <w:szCs w:val="28"/>
        </w:rPr>
        <w:t xml:space="preserve"> (</w:t>
      </w:r>
      <w:r w:rsidR="00387EBA">
        <w:rPr>
          <w:sz w:val="28"/>
          <w:szCs w:val="28"/>
        </w:rPr>
        <w:t>способность материала к попере</w:t>
      </w:r>
      <w:r w:rsidR="00387EBA">
        <w:rPr>
          <w:sz w:val="28"/>
          <w:szCs w:val="28"/>
        </w:rPr>
        <w:t>ч</w:t>
      </w:r>
      <w:r w:rsidR="00387EBA">
        <w:rPr>
          <w:sz w:val="28"/>
          <w:szCs w:val="28"/>
        </w:rPr>
        <w:t>ным деформациям</w:t>
      </w:r>
      <w:r w:rsidR="00387EBA">
        <w:rPr>
          <w:sz w:val="28"/>
          <w:szCs w:val="28"/>
        </w:rPr>
        <w:t>)</w:t>
      </w:r>
      <w:r w:rsidR="003A466C">
        <w:rPr>
          <w:sz w:val="28"/>
          <w:szCs w:val="28"/>
        </w:rPr>
        <w:t xml:space="preserve"> и называется </w:t>
      </w:r>
      <w:r w:rsidR="003A466C" w:rsidRPr="00EF6DB7">
        <w:rPr>
          <w:i/>
          <w:sz w:val="28"/>
          <w:szCs w:val="28"/>
        </w:rPr>
        <w:t>упругой постоя</w:t>
      </w:r>
      <w:r w:rsidR="003A466C" w:rsidRPr="00EF6DB7">
        <w:rPr>
          <w:i/>
          <w:sz w:val="28"/>
          <w:szCs w:val="28"/>
        </w:rPr>
        <w:t>н</w:t>
      </w:r>
      <w:r w:rsidR="003A466C" w:rsidRPr="00EF6DB7">
        <w:rPr>
          <w:i/>
          <w:sz w:val="28"/>
          <w:szCs w:val="28"/>
        </w:rPr>
        <w:t>ной</w:t>
      </w:r>
      <w:r w:rsidR="003A466C">
        <w:rPr>
          <w:sz w:val="28"/>
          <w:szCs w:val="28"/>
        </w:rPr>
        <w:t xml:space="preserve">. </w:t>
      </w:r>
    </w:p>
    <w:p w:rsidR="003A466C" w:rsidRDefault="003A466C" w:rsidP="003A466C">
      <w:pPr>
        <w:ind w:firstLine="708"/>
        <w:rPr>
          <w:spacing w:val="-12"/>
          <w:sz w:val="28"/>
          <w:szCs w:val="28"/>
        </w:rPr>
      </w:pPr>
    </w:p>
    <w:sectPr w:rsidR="003A466C" w:rsidSect="000C677D">
      <w:pgSz w:w="11906" w:h="16838"/>
      <w:pgMar w:top="1418" w:right="1701" w:bottom="249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069F2"/>
    <w:rsid w:val="0001565D"/>
    <w:rsid w:val="000271A1"/>
    <w:rsid w:val="00055B2A"/>
    <w:rsid w:val="0006210E"/>
    <w:rsid w:val="00067252"/>
    <w:rsid w:val="000B0FF9"/>
    <w:rsid w:val="000C677D"/>
    <w:rsid w:val="000D0B7F"/>
    <w:rsid w:val="000F2829"/>
    <w:rsid w:val="000F3A13"/>
    <w:rsid w:val="000F52B0"/>
    <w:rsid w:val="0010406A"/>
    <w:rsid w:val="00106359"/>
    <w:rsid w:val="001307D0"/>
    <w:rsid w:val="0013135E"/>
    <w:rsid w:val="00140ABD"/>
    <w:rsid w:val="00151FBC"/>
    <w:rsid w:val="001616EB"/>
    <w:rsid w:val="001720E5"/>
    <w:rsid w:val="0018101A"/>
    <w:rsid w:val="00182102"/>
    <w:rsid w:val="00192F31"/>
    <w:rsid w:val="001C03A8"/>
    <w:rsid w:val="001C244B"/>
    <w:rsid w:val="001D1732"/>
    <w:rsid w:val="001D45CE"/>
    <w:rsid w:val="0021624B"/>
    <w:rsid w:val="002619AB"/>
    <w:rsid w:val="00263435"/>
    <w:rsid w:val="00266959"/>
    <w:rsid w:val="002A4D90"/>
    <w:rsid w:val="002A6C85"/>
    <w:rsid w:val="002C5081"/>
    <w:rsid w:val="002D190F"/>
    <w:rsid w:val="002D5311"/>
    <w:rsid w:val="003004B4"/>
    <w:rsid w:val="00302A0A"/>
    <w:rsid w:val="00311A88"/>
    <w:rsid w:val="003340BE"/>
    <w:rsid w:val="003365A4"/>
    <w:rsid w:val="00366B57"/>
    <w:rsid w:val="003771ED"/>
    <w:rsid w:val="00387EBA"/>
    <w:rsid w:val="003A12DA"/>
    <w:rsid w:val="003A466C"/>
    <w:rsid w:val="003B7DDB"/>
    <w:rsid w:val="003C6E08"/>
    <w:rsid w:val="003D59DD"/>
    <w:rsid w:val="003F66AE"/>
    <w:rsid w:val="00401BCB"/>
    <w:rsid w:val="00402BF5"/>
    <w:rsid w:val="004108AD"/>
    <w:rsid w:val="0042219C"/>
    <w:rsid w:val="00433191"/>
    <w:rsid w:val="00433AE0"/>
    <w:rsid w:val="00462769"/>
    <w:rsid w:val="00490851"/>
    <w:rsid w:val="004A3983"/>
    <w:rsid w:val="004B6721"/>
    <w:rsid w:val="004C1302"/>
    <w:rsid w:val="004F0BF6"/>
    <w:rsid w:val="004F4C6E"/>
    <w:rsid w:val="0050359D"/>
    <w:rsid w:val="00506DDD"/>
    <w:rsid w:val="00531D3A"/>
    <w:rsid w:val="005335BB"/>
    <w:rsid w:val="005518C7"/>
    <w:rsid w:val="00555881"/>
    <w:rsid w:val="005654C5"/>
    <w:rsid w:val="005836E7"/>
    <w:rsid w:val="005A3672"/>
    <w:rsid w:val="005B5712"/>
    <w:rsid w:val="005C28BC"/>
    <w:rsid w:val="005F6084"/>
    <w:rsid w:val="00612B75"/>
    <w:rsid w:val="00626A18"/>
    <w:rsid w:val="00647219"/>
    <w:rsid w:val="00664F4B"/>
    <w:rsid w:val="00666366"/>
    <w:rsid w:val="006679CD"/>
    <w:rsid w:val="00667C3C"/>
    <w:rsid w:val="00682089"/>
    <w:rsid w:val="00685584"/>
    <w:rsid w:val="00685D60"/>
    <w:rsid w:val="00692B9D"/>
    <w:rsid w:val="00696B93"/>
    <w:rsid w:val="006B1CE0"/>
    <w:rsid w:val="006B485F"/>
    <w:rsid w:val="006C2C74"/>
    <w:rsid w:val="006C794A"/>
    <w:rsid w:val="006D1C75"/>
    <w:rsid w:val="006E763C"/>
    <w:rsid w:val="006F5EEE"/>
    <w:rsid w:val="006F7098"/>
    <w:rsid w:val="007018D0"/>
    <w:rsid w:val="00703F07"/>
    <w:rsid w:val="00706B72"/>
    <w:rsid w:val="00712391"/>
    <w:rsid w:val="00724C0F"/>
    <w:rsid w:val="00750225"/>
    <w:rsid w:val="00753D0A"/>
    <w:rsid w:val="007570ED"/>
    <w:rsid w:val="007625A7"/>
    <w:rsid w:val="007653AA"/>
    <w:rsid w:val="00773157"/>
    <w:rsid w:val="00793720"/>
    <w:rsid w:val="007A74ED"/>
    <w:rsid w:val="007D2D10"/>
    <w:rsid w:val="00830DBB"/>
    <w:rsid w:val="00832247"/>
    <w:rsid w:val="008339CF"/>
    <w:rsid w:val="00837264"/>
    <w:rsid w:val="00853676"/>
    <w:rsid w:val="00872AD3"/>
    <w:rsid w:val="0088541F"/>
    <w:rsid w:val="008877F1"/>
    <w:rsid w:val="00890A06"/>
    <w:rsid w:val="008979BF"/>
    <w:rsid w:val="008B7C85"/>
    <w:rsid w:val="008C7AC7"/>
    <w:rsid w:val="008D73F3"/>
    <w:rsid w:val="008F1F1E"/>
    <w:rsid w:val="009101A5"/>
    <w:rsid w:val="0092674A"/>
    <w:rsid w:val="00930E49"/>
    <w:rsid w:val="00947C51"/>
    <w:rsid w:val="00952539"/>
    <w:rsid w:val="00953270"/>
    <w:rsid w:val="00966A77"/>
    <w:rsid w:val="0097034C"/>
    <w:rsid w:val="009E22F0"/>
    <w:rsid w:val="009E71C9"/>
    <w:rsid w:val="00A333B0"/>
    <w:rsid w:val="00A424FA"/>
    <w:rsid w:val="00A51D8D"/>
    <w:rsid w:val="00A528CD"/>
    <w:rsid w:val="00A55F76"/>
    <w:rsid w:val="00A57A04"/>
    <w:rsid w:val="00AA3475"/>
    <w:rsid w:val="00AA4F3E"/>
    <w:rsid w:val="00AC3CA5"/>
    <w:rsid w:val="00AC602B"/>
    <w:rsid w:val="00AE466F"/>
    <w:rsid w:val="00B03D78"/>
    <w:rsid w:val="00B1294E"/>
    <w:rsid w:val="00B44637"/>
    <w:rsid w:val="00B620C1"/>
    <w:rsid w:val="00BB3741"/>
    <w:rsid w:val="00BC47CC"/>
    <w:rsid w:val="00BC72D7"/>
    <w:rsid w:val="00BC7B63"/>
    <w:rsid w:val="00BC7CAD"/>
    <w:rsid w:val="00BD6041"/>
    <w:rsid w:val="00BD7F57"/>
    <w:rsid w:val="00C01C92"/>
    <w:rsid w:val="00C06B6F"/>
    <w:rsid w:val="00C06E9F"/>
    <w:rsid w:val="00C40BFA"/>
    <w:rsid w:val="00C53321"/>
    <w:rsid w:val="00C86B74"/>
    <w:rsid w:val="00CD1761"/>
    <w:rsid w:val="00CE1FC1"/>
    <w:rsid w:val="00D041DD"/>
    <w:rsid w:val="00D13128"/>
    <w:rsid w:val="00D3733A"/>
    <w:rsid w:val="00D57659"/>
    <w:rsid w:val="00D63C47"/>
    <w:rsid w:val="00D6468B"/>
    <w:rsid w:val="00D65940"/>
    <w:rsid w:val="00D75E02"/>
    <w:rsid w:val="00D77638"/>
    <w:rsid w:val="00D92055"/>
    <w:rsid w:val="00D97473"/>
    <w:rsid w:val="00DB3EAF"/>
    <w:rsid w:val="00DD1E58"/>
    <w:rsid w:val="00DD50B1"/>
    <w:rsid w:val="00DF4FA9"/>
    <w:rsid w:val="00E053D3"/>
    <w:rsid w:val="00E06231"/>
    <w:rsid w:val="00E35F1C"/>
    <w:rsid w:val="00E50F29"/>
    <w:rsid w:val="00E71840"/>
    <w:rsid w:val="00E934C3"/>
    <w:rsid w:val="00E959DB"/>
    <w:rsid w:val="00E9622A"/>
    <w:rsid w:val="00EB23A9"/>
    <w:rsid w:val="00EC33F2"/>
    <w:rsid w:val="00EE4E95"/>
    <w:rsid w:val="00EE70C9"/>
    <w:rsid w:val="00EF415F"/>
    <w:rsid w:val="00EF4ED9"/>
    <w:rsid w:val="00EF6DB7"/>
    <w:rsid w:val="00F01570"/>
    <w:rsid w:val="00F24619"/>
    <w:rsid w:val="00F526E8"/>
    <w:rsid w:val="00F63411"/>
    <w:rsid w:val="00F7421F"/>
    <w:rsid w:val="00FA7D89"/>
    <w:rsid w:val="00FB7ACF"/>
    <w:rsid w:val="00FC03E5"/>
    <w:rsid w:val="00FD7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BD60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26E8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character" w:styleId="a8">
    <w:name w:val="annotation reference"/>
    <w:uiPriority w:val="99"/>
    <w:semiHidden/>
    <w:unhideWhenUsed/>
    <w:rsid w:val="00E9622A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E9622A"/>
    <w:rPr>
      <w:sz w:val="20"/>
      <w:szCs w:val="20"/>
    </w:rPr>
  </w:style>
  <w:style w:type="character" w:customStyle="1" w:styleId="aa">
    <w:name w:val="Текст примечания Знак"/>
    <w:link w:val="a9"/>
    <w:uiPriority w:val="99"/>
    <w:semiHidden/>
    <w:rsid w:val="00E9622A"/>
    <w:rPr>
      <w:rFonts w:eastAsia="Times New Roman"/>
      <w:lang w:eastAsia="zh-CN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E9622A"/>
    <w:rPr>
      <w:b/>
      <w:bCs/>
    </w:rPr>
  </w:style>
  <w:style w:type="character" w:customStyle="1" w:styleId="ac">
    <w:name w:val="Тема примечания Знак"/>
    <w:link w:val="ab"/>
    <w:uiPriority w:val="99"/>
    <w:semiHidden/>
    <w:rsid w:val="00E9622A"/>
    <w:rPr>
      <w:rFonts w:eastAsia="Times New Roman"/>
      <w:b/>
      <w:bCs/>
      <w:lang w:eastAsia="zh-CN"/>
    </w:rPr>
  </w:style>
  <w:style w:type="paragraph" w:styleId="ad">
    <w:name w:val="Normal (Web)"/>
    <w:basedOn w:val="a"/>
    <w:uiPriority w:val="99"/>
    <w:semiHidden/>
    <w:unhideWhenUsed/>
    <w:rsid w:val="000D0B7F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BD60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26E8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character" w:styleId="a8">
    <w:name w:val="annotation reference"/>
    <w:uiPriority w:val="99"/>
    <w:semiHidden/>
    <w:unhideWhenUsed/>
    <w:rsid w:val="00E9622A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E9622A"/>
    <w:rPr>
      <w:sz w:val="20"/>
      <w:szCs w:val="20"/>
    </w:rPr>
  </w:style>
  <w:style w:type="character" w:customStyle="1" w:styleId="aa">
    <w:name w:val="Текст примечания Знак"/>
    <w:link w:val="a9"/>
    <w:uiPriority w:val="99"/>
    <w:semiHidden/>
    <w:rsid w:val="00E9622A"/>
    <w:rPr>
      <w:rFonts w:eastAsia="Times New Roman"/>
      <w:lang w:eastAsia="zh-CN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E9622A"/>
    <w:rPr>
      <w:b/>
      <w:bCs/>
    </w:rPr>
  </w:style>
  <w:style w:type="character" w:customStyle="1" w:styleId="ac">
    <w:name w:val="Тема примечания Знак"/>
    <w:link w:val="ab"/>
    <w:uiPriority w:val="99"/>
    <w:semiHidden/>
    <w:rsid w:val="00E9622A"/>
    <w:rPr>
      <w:rFonts w:eastAsia="Times New Roman"/>
      <w:b/>
      <w:bCs/>
      <w:lang w:eastAsia="zh-CN"/>
    </w:rPr>
  </w:style>
  <w:style w:type="paragraph" w:styleId="ad">
    <w:name w:val="Normal (Web)"/>
    <w:basedOn w:val="a"/>
    <w:uiPriority w:val="99"/>
    <w:semiHidden/>
    <w:unhideWhenUsed/>
    <w:rsid w:val="000D0B7F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gi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image" Target="media/image1.gi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gi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image" Target="media/image4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1</Pages>
  <Words>2374</Words>
  <Characters>13533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16</cp:revision>
  <dcterms:created xsi:type="dcterms:W3CDTF">2012-09-12T12:13:00Z</dcterms:created>
  <dcterms:modified xsi:type="dcterms:W3CDTF">2012-09-12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